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27DDA" w:rsidRPr="00A303FD" w:rsidRDefault="00527DDA" w:rsidP="00825602">
      <w:pPr>
        <w:pStyle w:val="ListParagraph"/>
        <w:rPr>
          <w:rFonts w:asciiTheme="majorHAnsi" w:hAnsiTheme="majorHAnsi"/>
          <w:sz w:val="28"/>
        </w:rPr>
      </w:pPr>
    </w:p>
    <w:p w:rsidR="007F2BC1" w:rsidRPr="00A303FD" w:rsidRDefault="007F2BC1" w:rsidP="00527DDA">
      <w:pPr>
        <w:spacing w:after="0" w:line="240" w:lineRule="auto"/>
        <w:jc w:val="center"/>
        <w:rPr>
          <w:b/>
          <w:bCs/>
          <w:sz w:val="28"/>
          <w:szCs w:val="24"/>
        </w:rPr>
      </w:pPr>
    </w:p>
    <w:p w:rsidR="007F2BC1" w:rsidRPr="00A303FD" w:rsidRDefault="007F2BC1" w:rsidP="00527DDA">
      <w:pPr>
        <w:spacing w:after="0" w:line="240" w:lineRule="auto"/>
        <w:jc w:val="center"/>
        <w:rPr>
          <w:b/>
          <w:bCs/>
          <w:sz w:val="28"/>
          <w:szCs w:val="24"/>
        </w:rPr>
      </w:pPr>
    </w:p>
    <w:p w:rsidR="007F2BC1" w:rsidRPr="00A303FD" w:rsidRDefault="007F2BC1" w:rsidP="00527DDA">
      <w:pPr>
        <w:spacing w:after="0" w:line="240" w:lineRule="auto"/>
        <w:jc w:val="center"/>
        <w:rPr>
          <w:b/>
          <w:bCs/>
          <w:sz w:val="52"/>
          <w:szCs w:val="48"/>
        </w:rPr>
      </w:pPr>
    </w:p>
    <w:p w:rsidR="007F2BC1" w:rsidRPr="00A303FD" w:rsidRDefault="007F2BC1" w:rsidP="00527DDA">
      <w:pPr>
        <w:spacing w:after="0" w:line="240" w:lineRule="auto"/>
        <w:jc w:val="center"/>
        <w:rPr>
          <w:b/>
          <w:bCs/>
          <w:sz w:val="52"/>
          <w:szCs w:val="48"/>
        </w:rPr>
      </w:pPr>
    </w:p>
    <w:p w:rsidR="00A303FD" w:rsidRDefault="00A303FD" w:rsidP="00527DDA">
      <w:pPr>
        <w:spacing w:after="0" w:line="240" w:lineRule="auto"/>
        <w:jc w:val="center"/>
        <w:rPr>
          <w:b/>
          <w:bCs/>
          <w:sz w:val="52"/>
          <w:szCs w:val="48"/>
        </w:rPr>
      </w:pPr>
    </w:p>
    <w:p w:rsidR="00621139" w:rsidRDefault="00621139" w:rsidP="00527DDA">
      <w:pPr>
        <w:spacing w:after="0" w:line="240" w:lineRule="auto"/>
        <w:jc w:val="center"/>
        <w:rPr>
          <w:b/>
          <w:bCs/>
          <w:sz w:val="52"/>
          <w:szCs w:val="48"/>
        </w:rPr>
      </w:pPr>
    </w:p>
    <w:p w:rsidR="00A303FD" w:rsidRDefault="00A303FD" w:rsidP="00527DDA">
      <w:pPr>
        <w:spacing w:after="0" w:line="240" w:lineRule="auto"/>
        <w:jc w:val="center"/>
        <w:rPr>
          <w:b/>
          <w:bCs/>
          <w:sz w:val="52"/>
          <w:szCs w:val="48"/>
        </w:rPr>
      </w:pPr>
    </w:p>
    <w:p w:rsidR="007F2BC1" w:rsidRPr="00A303FD" w:rsidRDefault="007F2BC1" w:rsidP="00527DDA">
      <w:pPr>
        <w:spacing w:after="0" w:line="240" w:lineRule="auto"/>
        <w:jc w:val="center"/>
        <w:rPr>
          <w:b/>
          <w:bCs/>
          <w:sz w:val="28"/>
          <w:szCs w:val="24"/>
        </w:rPr>
      </w:pPr>
    </w:p>
    <w:p w:rsidR="007F2BC1" w:rsidRPr="00A303FD" w:rsidRDefault="007F2BC1" w:rsidP="00527DDA">
      <w:pPr>
        <w:spacing w:after="0" w:line="240" w:lineRule="auto"/>
        <w:jc w:val="center"/>
        <w:rPr>
          <w:b/>
          <w:bCs/>
          <w:sz w:val="28"/>
          <w:szCs w:val="24"/>
        </w:rPr>
      </w:pPr>
    </w:p>
    <w:p w:rsidR="007F2BC1" w:rsidRPr="00A303FD" w:rsidRDefault="00BD3223" w:rsidP="00527DDA">
      <w:pPr>
        <w:spacing w:after="0" w:line="240" w:lineRule="auto"/>
        <w:jc w:val="center"/>
        <w:rPr>
          <w:b/>
          <w:bCs/>
          <w:sz w:val="28"/>
          <w:szCs w:val="24"/>
        </w:rPr>
      </w:pPr>
      <w:r>
        <w:rPr>
          <w:b/>
          <w:bCs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-487680</wp:posOffset>
                </wp:positionH>
                <wp:positionV relativeFrom="paragraph">
                  <wp:posOffset>13335</wp:posOffset>
                </wp:positionV>
                <wp:extent cx="5787390" cy="855345"/>
                <wp:effectExtent l="0" t="0" r="3810" b="3175"/>
                <wp:wrapNone/>
                <wp:docPr id="9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87390" cy="855345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49BF" w:rsidRPr="00BD0FD8" w:rsidRDefault="00D449BF" w:rsidP="00A3356C">
                            <w:pPr>
                              <w:rPr>
                                <w:sz w:val="48"/>
                              </w:rPr>
                            </w:pPr>
                            <w:r>
                              <w:rPr>
                                <w:rFonts w:asciiTheme="majorHAnsi" w:eastAsia="Times New Roman" w:hAnsiTheme="majorHAnsi"/>
                                <w:b/>
                                <w:bCs/>
                                <w:sz w:val="78"/>
                                <w:szCs w:val="26"/>
                              </w:rPr>
                              <w:t xml:space="preserve">BIMBINGAN </w:t>
                            </w:r>
                            <w:r w:rsidRPr="00BD0FD8">
                              <w:rPr>
                                <w:rFonts w:asciiTheme="majorHAnsi" w:eastAsia="Times New Roman" w:hAnsiTheme="majorHAnsi" w:cs="Calibri"/>
                                <w:b/>
                                <w:bCs/>
                                <w:sz w:val="78"/>
                                <w:szCs w:val="26"/>
                                <w:lang w:val="id-ID"/>
                              </w:rPr>
                              <w:t>AKADEMI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2" o:spid="_x0000_s1026" type="#_x0000_t202" style="position:absolute;left:0;text-align:left;margin-left:-38.4pt;margin-top:1.05pt;width:455.7pt;height:67.3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" fillcolor="#c2d69b [1942]" stroked="f">
                <v:textbox>
                  <w:txbxContent>
                    <w:p w:rsidR="00D449BF" w:rsidRPr="00BD0FD8" w:rsidRDefault="00D449BF" w:rsidP="00A3356C">
                      <w:pPr>
                        <w:rPr>
                          <w:sz w:val="48"/>
                        </w:rPr>
                      </w:pPr>
                      <w:r>
                        <w:rPr>
                          <w:rFonts w:asciiTheme="majorHAnsi" w:eastAsia="Times New Roman" w:hAnsiTheme="majorHAnsi"/>
                          <w:b/>
                          <w:bCs/>
                          <w:sz w:val="78"/>
                          <w:szCs w:val="26"/>
                        </w:rPr>
                        <w:t xml:space="preserve">BIMBINGAN </w:t>
                      </w:r>
                      <w:r w:rsidRPr="00BD0FD8">
                        <w:rPr>
                          <w:rFonts w:asciiTheme="majorHAnsi" w:eastAsia="Times New Roman" w:hAnsiTheme="majorHAnsi" w:cs="Calibri"/>
                          <w:b/>
                          <w:bCs/>
                          <w:sz w:val="78"/>
                          <w:szCs w:val="26"/>
                          <w:lang w:val="id-ID"/>
                        </w:rPr>
                        <w:t>AKADEMIK</w:t>
                      </w:r>
                    </w:p>
                  </w:txbxContent>
                </v:textbox>
              </v:shape>
            </w:pict>
          </mc:Fallback>
        </mc:AlternateContent>
      </w:r>
    </w:p>
    <w:p w:rsidR="007F2BC1" w:rsidRPr="00A303FD" w:rsidRDefault="007F2BC1" w:rsidP="00527DDA">
      <w:pPr>
        <w:spacing w:after="0" w:line="240" w:lineRule="auto"/>
        <w:jc w:val="center"/>
        <w:rPr>
          <w:b/>
          <w:bCs/>
          <w:sz w:val="28"/>
          <w:szCs w:val="24"/>
        </w:rPr>
      </w:pPr>
    </w:p>
    <w:p w:rsidR="00825602" w:rsidRPr="00A303FD" w:rsidRDefault="00825602" w:rsidP="00527DDA">
      <w:pPr>
        <w:spacing w:after="0" w:line="240" w:lineRule="auto"/>
        <w:jc w:val="center"/>
        <w:rPr>
          <w:b/>
          <w:bCs/>
          <w:sz w:val="28"/>
          <w:szCs w:val="24"/>
        </w:rPr>
      </w:pPr>
      <w:r>
        <w:rPr>
          <w:b/>
          <w:bCs/>
          <w:sz w:val="28"/>
          <w:szCs w:val="24"/>
        </w:rPr>
        <w:br/>
      </w:r>
      <w:r>
        <w:rPr>
          <w:b/>
          <w:bCs/>
          <w:sz w:val="28"/>
          <w:szCs w:val="24"/>
        </w:rPr>
        <w:br/>
      </w:r>
      <w:r>
        <w:rPr>
          <w:b/>
          <w:bCs/>
          <w:sz w:val="28"/>
          <w:szCs w:val="24"/>
        </w:rPr>
        <w:br/>
      </w:r>
      <w:r>
        <w:rPr>
          <w:b/>
          <w:bCs/>
          <w:sz w:val="28"/>
          <w:szCs w:val="24"/>
        </w:rPr>
        <w:br/>
      </w:r>
    </w:p>
    <w:tbl>
      <w:tblPr>
        <w:tblStyle w:val="TableGrid"/>
        <w:tblW w:w="8936" w:type="dxa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29"/>
        <w:gridCol w:w="291"/>
        <w:gridCol w:w="5016"/>
      </w:tblGrid>
      <w:tr w:rsidR="00BD3223" w:rsidRPr="00825602" w:rsidTr="00BD3223">
        <w:trPr>
          <w:trHeight w:val="338"/>
        </w:trPr>
        <w:tc>
          <w:tcPr>
            <w:tcW w:w="3631" w:type="dxa"/>
          </w:tcPr>
          <w:p w:rsidR="00825602" w:rsidRPr="00825602" w:rsidRDefault="00825602" w:rsidP="00825602">
            <w:pPr>
              <w:rPr>
                <w:bCs/>
                <w:sz w:val="28"/>
                <w:szCs w:val="24"/>
                <w:lang w:val="en-US"/>
              </w:rPr>
            </w:pPr>
            <w:r w:rsidRPr="00825602">
              <w:rPr>
                <w:bCs/>
                <w:sz w:val="28"/>
                <w:szCs w:val="24"/>
                <w:lang w:val="en-US"/>
              </w:rPr>
              <w:t>Nama Lengkap</w:t>
            </w:r>
          </w:p>
        </w:tc>
        <w:tc>
          <w:tcPr>
            <w:tcW w:w="286" w:type="dxa"/>
          </w:tcPr>
          <w:p w:rsidR="00825602" w:rsidRPr="00825602" w:rsidRDefault="00825602" w:rsidP="00825602">
            <w:pPr>
              <w:rPr>
                <w:bCs/>
                <w:sz w:val="28"/>
                <w:szCs w:val="24"/>
                <w:lang w:val="en-US"/>
              </w:rPr>
            </w:pPr>
            <w:r>
              <w:rPr>
                <w:bCs/>
                <w:sz w:val="28"/>
                <w:szCs w:val="24"/>
                <w:lang w:val="en-US"/>
              </w:rPr>
              <w:t>:</w:t>
            </w:r>
          </w:p>
        </w:tc>
        <w:tc>
          <w:tcPr>
            <w:tcW w:w="5019" w:type="dxa"/>
          </w:tcPr>
          <w:p w:rsidR="00825602" w:rsidRPr="00825602" w:rsidRDefault="00825602" w:rsidP="00825602">
            <w:pPr>
              <w:rPr>
                <w:bCs/>
                <w:sz w:val="28"/>
                <w:szCs w:val="24"/>
              </w:rPr>
            </w:pPr>
          </w:p>
        </w:tc>
      </w:tr>
      <w:tr w:rsidR="00BD3223" w:rsidRPr="00825602" w:rsidTr="00BD3223">
        <w:trPr>
          <w:trHeight w:val="355"/>
        </w:trPr>
        <w:tc>
          <w:tcPr>
            <w:tcW w:w="3631" w:type="dxa"/>
          </w:tcPr>
          <w:p w:rsidR="00825602" w:rsidRPr="00825602" w:rsidRDefault="00825602" w:rsidP="00825602">
            <w:pPr>
              <w:rPr>
                <w:bCs/>
                <w:sz w:val="28"/>
                <w:szCs w:val="24"/>
                <w:lang w:val="en-US"/>
              </w:rPr>
            </w:pPr>
            <w:r w:rsidRPr="00825602">
              <w:rPr>
                <w:bCs/>
                <w:sz w:val="28"/>
                <w:szCs w:val="24"/>
                <w:lang w:val="en-US"/>
              </w:rPr>
              <w:t>NIM</w:t>
            </w:r>
          </w:p>
        </w:tc>
        <w:tc>
          <w:tcPr>
            <w:tcW w:w="286" w:type="dxa"/>
          </w:tcPr>
          <w:p w:rsidR="00825602" w:rsidRPr="00825602" w:rsidRDefault="00825602" w:rsidP="00825602">
            <w:pPr>
              <w:rPr>
                <w:bCs/>
                <w:sz w:val="28"/>
                <w:szCs w:val="24"/>
                <w:lang w:val="en-US"/>
              </w:rPr>
            </w:pPr>
            <w:r>
              <w:rPr>
                <w:bCs/>
                <w:sz w:val="28"/>
                <w:szCs w:val="24"/>
                <w:lang w:val="en-US"/>
              </w:rPr>
              <w:t>:</w:t>
            </w:r>
          </w:p>
        </w:tc>
        <w:tc>
          <w:tcPr>
            <w:tcW w:w="5019" w:type="dxa"/>
          </w:tcPr>
          <w:p w:rsidR="00825602" w:rsidRPr="00825602" w:rsidRDefault="00825602" w:rsidP="00825602">
            <w:pPr>
              <w:rPr>
                <w:bCs/>
                <w:sz w:val="28"/>
                <w:szCs w:val="24"/>
              </w:rPr>
            </w:pPr>
          </w:p>
        </w:tc>
      </w:tr>
      <w:tr w:rsidR="00BD3223" w:rsidRPr="00825602" w:rsidTr="00BD3223">
        <w:trPr>
          <w:trHeight w:val="338"/>
        </w:trPr>
        <w:tc>
          <w:tcPr>
            <w:tcW w:w="3631" w:type="dxa"/>
          </w:tcPr>
          <w:p w:rsidR="00825602" w:rsidRPr="00825602" w:rsidRDefault="00825602" w:rsidP="00825602">
            <w:pPr>
              <w:rPr>
                <w:bCs/>
                <w:sz w:val="28"/>
                <w:szCs w:val="24"/>
                <w:lang w:val="en-US"/>
              </w:rPr>
            </w:pPr>
            <w:r w:rsidRPr="00825602">
              <w:rPr>
                <w:bCs/>
                <w:sz w:val="28"/>
                <w:szCs w:val="24"/>
                <w:lang w:val="en-US"/>
              </w:rPr>
              <w:t>Program Studi</w:t>
            </w:r>
          </w:p>
        </w:tc>
        <w:tc>
          <w:tcPr>
            <w:tcW w:w="286" w:type="dxa"/>
          </w:tcPr>
          <w:p w:rsidR="00825602" w:rsidRPr="00825602" w:rsidRDefault="00825602" w:rsidP="00825602">
            <w:pPr>
              <w:rPr>
                <w:bCs/>
                <w:sz w:val="28"/>
                <w:szCs w:val="24"/>
                <w:lang w:val="en-US"/>
              </w:rPr>
            </w:pPr>
            <w:r>
              <w:rPr>
                <w:bCs/>
                <w:sz w:val="28"/>
                <w:szCs w:val="24"/>
                <w:lang w:val="en-US"/>
              </w:rPr>
              <w:t>:</w:t>
            </w:r>
          </w:p>
        </w:tc>
        <w:tc>
          <w:tcPr>
            <w:tcW w:w="5019" w:type="dxa"/>
          </w:tcPr>
          <w:p w:rsidR="00825602" w:rsidRPr="00825602" w:rsidRDefault="00825602" w:rsidP="00825602">
            <w:pPr>
              <w:rPr>
                <w:b/>
                <w:bCs/>
                <w:sz w:val="28"/>
                <w:szCs w:val="24"/>
                <w:lang w:val="en-US"/>
              </w:rPr>
            </w:pPr>
            <w:r w:rsidRPr="00825602">
              <w:rPr>
                <w:b/>
                <w:bCs/>
                <w:sz w:val="28"/>
                <w:szCs w:val="24"/>
                <w:lang w:val="en-US"/>
              </w:rPr>
              <w:t>Magister Pendidikan Matematika</w:t>
            </w:r>
          </w:p>
        </w:tc>
      </w:tr>
      <w:tr w:rsidR="00BD3223" w:rsidRPr="00825602" w:rsidTr="00BD3223">
        <w:trPr>
          <w:trHeight w:val="355"/>
        </w:trPr>
        <w:tc>
          <w:tcPr>
            <w:tcW w:w="3631" w:type="dxa"/>
          </w:tcPr>
          <w:p w:rsidR="00825602" w:rsidRPr="00825602" w:rsidRDefault="00825602" w:rsidP="00825602">
            <w:pPr>
              <w:rPr>
                <w:bCs/>
                <w:sz w:val="28"/>
                <w:szCs w:val="24"/>
                <w:lang w:val="en-US"/>
              </w:rPr>
            </w:pPr>
            <w:r w:rsidRPr="00825602">
              <w:rPr>
                <w:bCs/>
                <w:sz w:val="28"/>
                <w:szCs w:val="24"/>
                <w:lang w:val="en-US"/>
              </w:rPr>
              <w:t>No. Tlp</w:t>
            </w:r>
          </w:p>
        </w:tc>
        <w:tc>
          <w:tcPr>
            <w:tcW w:w="286" w:type="dxa"/>
          </w:tcPr>
          <w:p w:rsidR="00825602" w:rsidRPr="00825602" w:rsidRDefault="00825602" w:rsidP="00825602">
            <w:pPr>
              <w:rPr>
                <w:bCs/>
                <w:sz w:val="28"/>
                <w:szCs w:val="24"/>
                <w:lang w:val="en-US"/>
              </w:rPr>
            </w:pPr>
            <w:r>
              <w:rPr>
                <w:bCs/>
                <w:sz w:val="28"/>
                <w:szCs w:val="24"/>
                <w:lang w:val="en-US"/>
              </w:rPr>
              <w:t>:</w:t>
            </w:r>
          </w:p>
        </w:tc>
        <w:tc>
          <w:tcPr>
            <w:tcW w:w="5019" w:type="dxa"/>
          </w:tcPr>
          <w:p w:rsidR="00825602" w:rsidRPr="00825602" w:rsidRDefault="00825602" w:rsidP="00825602">
            <w:pPr>
              <w:rPr>
                <w:bCs/>
                <w:sz w:val="28"/>
                <w:szCs w:val="24"/>
              </w:rPr>
            </w:pPr>
          </w:p>
        </w:tc>
      </w:tr>
      <w:tr w:rsidR="00825602" w:rsidRPr="00825602" w:rsidTr="00BD3223">
        <w:trPr>
          <w:trHeight w:val="338"/>
        </w:trPr>
        <w:tc>
          <w:tcPr>
            <w:tcW w:w="3631" w:type="dxa"/>
          </w:tcPr>
          <w:p w:rsidR="00825602" w:rsidRPr="00825602" w:rsidRDefault="00825602" w:rsidP="00825602">
            <w:pPr>
              <w:rPr>
                <w:bCs/>
                <w:sz w:val="28"/>
                <w:szCs w:val="24"/>
                <w:lang w:val="en-US"/>
              </w:rPr>
            </w:pPr>
            <w:r>
              <w:rPr>
                <w:bCs/>
                <w:sz w:val="28"/>
                <w:szCs w:val="24"/>
                <w:lang w:val="en-US"/>
              </w:rPr>
              <w:t>Dosen Pembimbing Akademik</w:t>
            </w:r>
          </w:p>
        </w:tc>
        <w:tc>
          <w:tcPr>
            <w:tcW w:w="286" w:type="dxa"/>
          </w:tcPr>
          <w:p w:rsidR="00825602" w:rsidRPr="00825602" w:rsidRDefault="00825602" w:rsidP="00825602">
            <w:pPr>
              <w:rPr>
                <w:bCs/>
                <w:sz w:val="28"/>
                <w:szCs w:val="24"/>
                <w:lang w:val="en-US"/>
              </w:rPr>
            </w:pPr>
            <w:r>
              <w:rPr>
                <w:bCs/>
                <w:sz w:val="28"/>
                <w:szCs w:val="24"/>
                <w:lang w:val="en-US"/>
              </w:rPr>
              <w:t>:</w:t>
            </w:r>
          </w:p>
        </w:tc>
        <w:tc>
          <w:tcPr>
            <w:tcW w:w="5019" w:type="dxa"/>
          </w:tcPr>
          <w:p w:rsidR="00825602" w:rsidRPr="00825602" w:rsidRDefault="00825602" w:rsidP="00825602">
            <w:pPr>
              <w:rPr>
                <w:bCs/>
                <w:sz w:val="28"/>
                <w:szCs w:val="24"/>
              </w:rPr>
            </w:pPr>
          </w:p>
        </w:tc>
      </w:tr>
    </w:tbl>
    <w:p w:rsidR="007F2BC1" w:rsidRPr="00A303FD" w:rsidRDefault="007F2BC1" w:rsidP="00527DDA">
      <w:pPr>
        <w:spacing w:after="0" w:line="240" w:lineRule="auto"/>
        <w:jc w:val="center"/>
        <w:rPr>
          <w:b/>
          <w:bCs/>
          <w:sz w:val="28"/>
          <w:szCs w:val="24"/>
        </w:rPr>
      </w:pPr>
    </w:p>
    <w:p w:rsidR="007F2BC1" w:rsidRPr="00A303FD" w:rsidRDefault="007F2BC1" w:rsidP="00527DDA">
      <w:pPr>
        <w:spacing w:after="0" w:line="240" w:lineRule="auto"/>
        <w:jc w:val="center"/>
        <w:rPr>
          <w:b/>
          <w:bCs/>
          <w:sz w:val="28"/>
          <w:szCs w:val="24"/>
        </w:rPr>
      </w:pPr>
    </w:p>
    <w:p w:rsidR="007F2BC1" w:rsidRPr="00A303FD" w:rsidRDefault="007F2BC1" w:rsidP="00527DDA">
      <w:pPr>
        <w:spacing w:after="0" w:line="240" w:lineRule="auto"/>
        <w:jc w:val="center"/>
        <w:rPr>
          <w:b/>
          <w:bCs/>
          <w:sz w:val="28"/>
          <w:szCs w:val="24"/>
        </w:rPr>
      </w:pPr>
    </w:p>
    <w:p w:rsidR="007F2BC1" w:rsidRPr="00A303FD" w:rsidRDefault="007F2BC1" w:rsidP="00527DDA">
      <w:pPr>
        <w:spacing w:after="0" w:line="240" w:lineRule="auto"/>
        <w:jc w:val="center"/>
        <w:rPr>
          <w:b/>
          <w:bCs/>
          <w:sz w:val="28"/>
          <w:szCs w:val="24"/>
        </w:rPr>
      </w:pPr>
    </w:p>
    <w:p w:rsidR="007F2BC1" w:rsidRPr="00A303FD" w:rsidRDefault="007F2BC1" w:rsidP="00527DDA">
      <w:pPr>
        <w:spacing w:after="0" w:line="240" w:lineRule="auto"/>
        <w:jc w:val="center"/>
        <w:rPr>
          <w:b/>
          <w:bCs/>
          <w:sz w:val="28"/>
          <w:szCs w:val="24"/>
        </w:rPr>
      </w:pPr>
    </w:p>
    <w:p w:rsidR="007F2BC1" w:rsidRPr="00A303FD" w:rsidRDefault="007F2BC1" w:rsidP="00527DDA">
      <w:pPr>
        <w:spacing w:after="0" w:line="240" w:lineRule="auto"/>
        <w:jc w:val="center"/>
        <w:rPr>
          <w:b/>
          <w:bCs/>
          <w:sz w:val="28"/>
          <w:szCs w:val="24"/>
        </w:rPr>
      </w:pPr>
    </w:p>
    <w:p w:rsidR="007F2BC1" w:rsidRPr="00A303FD" w:rsidRDefault="007F2BC1" w:rsidP="00527DDA">
      <w:pPr>
        <w:spacing w:after="0" w:line="240" w:lineRule="auto"/>
        <w:jc w:val="center"/>
        <w:rPr>
          <w:b/>
          <w:bCs/>
          <w:sz w:val="28"/>
          <w:szCs w:val="24"/>
        </w:rPr>
      </w:pPr>
    </w:p>
    <w:p w:rsidR="007F2BC1" w:rsidRPr="00A303FD" w:rsidRDefault="007F2BC1" w:rsidP="00527DDA">
      <w:pPr>
        <w:spacing w:after="0" w:line="240" w:lineRule="auto"/>
        <w:jc w:val="center"/>
        <w:rPr>
          <w:b/>
          <w:bCs/>
          <w:sz w:val="28"/>
          <w:szCs w:val="24"/>
        </w:rPr>
      </w:pPr>
    </w:p>
    <w:p w:rsidR="007F2BC1" w:rsidRPr="00A303FD" w:rsidRDefault="007F2BC1" w:rsidP="00527DDA">
      <w:pPr>
        <w:spacing w:after="0" w:line="240" w:lineRule="auto"/>
        <w:jc w:val="center"/>
        <w:rPr>
          <w:b/>
          <w:bCs/>
          <w:sz w:val="28"/>
          <w:szCs w:val="24"/>
        </w:rPr>
      </w:pPr>
    </w:p>
    <w:p w:rsidR="007F2BC1" w:rsidRPr="00A303FD" w:rsidRDefault="007F2BC1" w:rsidP="00527DDA">
      <w:pPr>
        <w:spacing w:after="0" w:line="240" w:lineRule="auto"/>
        <w:jc w:val="center"/>
        <w:rPr>
          <w:b/>
          <w:bCs/>
          <w:sz w:val="28"/>
          <w:szCs w:val="24"/>
        </w:rPr>
      </w:pPr>
    </w:p>
    <w:p w:rsidR="007F2BC1" w:rsidRPr="00A303FD" w:rsidRDefault="007F2BC1" w:rsidP="00527DDA">
      <w:pPr>
        <w:spacing w:after="0" w:line="240" w:lineRule="auto"/>
        <w:jc w:val="center"/>
        <w:rPr>
          <w:b/>
          <w:bCs/>
          <w:sz w:val="28"/>
          <w:szCs w:val="24"/>
        </w:rPr>
      </w:pPr>
    </w:p>
    <w:p w:rsidR="007F2BC1" w:rsidRPr="00A303FD" w:rsidRDefault="007F2BC1" w:rsidP="00527DDA">
      <w:pPr>
        <w:spacing w:after="0" w:line="240" w:lineRule="auto"/>
        <w:jc w:val="center"/>
        <w:rPr>
          <w:b/>
          <w:bCs/>
          <w:sz w:val="28"/>
          <w:szCs w:val="24"/>
        </w:rPr>
      </w:pPr>
    </w:p>
    <w:p w:rsidR="007F2BC1" w:rsidRPr="00A303FD" w:rsidRDefault="007F2BC1" w:rsidP="00527DDA">
      <w:pPr>
        <w:spacing w:after="0" w:line="240" w:lineRule="auto"/>
        <w:jc w:val="center"/>
        <w:rPr>
          <w:b/>
          <w:bCs/>
          <w:sz w:val="28"/>
          <w:szCs w:val="24"/>
        </w:rPr>
      </w:pPr>
    </w:p>
    <w:p w:rsidR="007F2BC1" w:rsidRPr="00A303FD" w:rsidRDefault="007F2BC1" w:rsidP="00527DDA">
      <w:pPr>
        <w:spacing w:after="0" w:line="240" w:lineRule="auto"/>
        <w:jc w:val="center"/>
        <w:rPr>
          <w:b/>
          <w:bCs/>
          <w:sz w:val="28"/>
          <w:szCs w:val="24"/>
        </w:rPr>
      </w:pPr>
    </w:p>
    <w:p w:rsidR="007F2BC1" w:rsidRPr="00A303FD" w:rsidRDefault="007F2BC1" w:rsidP="00527DDA">
      <w:pPr>
        <w:spacing w:after="0" w:line="240" w:lineRule="auto"/>
        <w:jc w:val="center"/>
        <w:rPr>
          <w:b/>
          <w:bCs/>
          <w:sz w:val="28"/>
          <w:szCs w:val="24"/>
        </w:rPr>
      </w:pPr>
    </w:p>
    <w:p w:rsidR="00825602" w:rsidRDefault="00825602" w:rsidP="00825602">
      <w:pPr>
        <w:spacing w:after="0" w:line="240" w:lineRule="auto"/>
        <w:rPr>
          <w:b/>
          <w:bCs/>
          <w:sz w:val="28"/>
          <w:szCs w:val="24"/>
        </w:rPr>
      </w:pPr>
    </w:p>
    <w:p w:rsidR="00BD3223" w:rsidRDefault="00825602" w:rsidP="00825602">
      <w:pPr>
        <w:spacing w:after="0" w:line="240" w:lineRule="auto"/>
        <w:jc w:val="center"/>
        <w:rPr>
          <w:b/>
          <w:bCs/>
          <w:sz w:val="28"/>
          <w:szCs w:val="24"/>
        </w:rPr>
      </w:pPr>
      <w:r>
        <w:rPr>
          <w:b/>
          <w:bCs/>
          <w:sz w:val="28"/>
          <w:szCs w:val="24"/>
        </w:rPr>
        <w:br/>
      </w:r>
    </w:p>
    <w:p w:rsidR="00527DDA" w:rsidRPr="00A303FD" w:rsidRDefault="00825602" w:rsidP="00825602">
      <w:pPr>
        <w:spacing w:after="0" w:line="240" w:lineRule="auto"/>
        <w:jc w:val="center"/>
        <w:rPr>
          <w:b/>
          <w:bCs/>
          <w:sz w:val="28"/>
          <w:szCs w:val="24"/>
        </w:rPr>
      </w:pPr>
      <w:r>
        <w:rPr>
          <w:b/>
          <w:bCs/>
          <w:sz w:val="28"/>
          <w:szCs w:val="24"/>
        </w:rPr>
        <w:lastRenderedPageBreak/>
        <w:br/>
      </w:r>
      <w:r>
        <w:rPr>
          <w:b/>
          <w:bCs/>
          <w:sz w:val="28"/>
          <w:szCs w:val="24"/>
        </w:rPr>
        <w:br/>
      </w:r>
      <w:r w:rsidR="00527DDA" w:rsidRPr="00A303FD">
        <w:rPr>
          <w:b/>
          <w:bCs/>
          <w:sz w:val="28"/>
          <w:szCs w:val="24"/>
        </w:rPr>
        <w:t>REKAPITULASI HASIL STUDI</w:t>
      </w:r>
    </w:p>
    <w:p w:rsidR="00527DDA" w:rsidRPr="00A303FD" w:rsidRDefault="00527DDA" w:rsidP="00527DDA">
      <w:pPr>
        <w:spacing w:after="0" w:line="240" w:lineRule="auto"/>
        <w:jc w:val="center"/>
        <w:rPr>
          <w:b/>
          <w:bCs/>
          <w:sz w:val="28"/>
          <w:szCs w:val="24"/>
        </w:rPr>
      </w:pPr>
      <w:r w:rsidRPr="00A303FD">
        <w:rPr>
          <w:b/>
          <w:bCs/>
          <w:sz w:val="28"/>
          <w:szCs w:val="24"/>
        </w:rPr>
        <w:t>SEMESTER 1</w:t>
      </w:r>
    </w:p>
    <w:p w:rsidR="00527DDA" w:rsidRPr="00A303FD" w:rsidRDefault="00527DDA" w:rsidP="00527DDA">
      <w:pPr>
        <w:spacing w:after="0"/>
        <w:jc w:val="both"/>
        <w:rPr>
          <w:sz w:val="28"/>
          <w:szCs w:val="24"/>
        </w:rPr>
      </w:pPr>
    </w:p>
    <w:tbl>
      <w:tblPr>
        <w:tblStyle w:val="TableGrid"/>
        <w:tblW w:w="7938" w:type="dxa"/>
        <w:tblInd w:w="108" w:type="dxa"/>
        <w:tblLook w:val="04A0" w:firstRow="1" w:lastRow="0" w:firstColumn="1" w:lastColumn="0" w:noHBand="0" w:noVBand="1"/>
      </w:tblPr>
      <w:tblGrid>
        <w:gridCol w:w="545"/>
        <w:gridCol w:w="1210"/>
        <w:gridCol w:w="3281"/>
        <w:gridCol w:w="831"/>
        <w:gridCol w:w="661"/>
        <w:gridCol w:w="711"/>
        <w:gridCol w:w="699"/>
      </w:tblGrid>
      <w:tr w:rsidR="00527DDA" w:rsidRPr="00A303FD" w:rsidTr="00F666DE">
        <w:tc>
          <w:tcPr>
            <w:tcW w:w="498" w:type="dxa"/>
            <w:vAlign w:val="center"/>
          </w:tcPr>
          <w:p w:rsidR="00527DDA" w:rsidRPr="00A303FD" w:rsidRDefault="00527DDA" w:rsidP="00527DDA">
            <w:pPr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No</w:t>
            </w:r>
          </w:p>
        </w:tc>
        <w:tc>
          <w:tcPr>
            <w:tcW w:w="1185" w:type="dxa"/>
            <w:vAlign w:val="center"/>
          </w:tcPr>
          <w:p w:rsidR="00527DDA" w:rsidRPr="00A303FD" w:rsidRDefault="00527DDA" w:rsidP="00527DDA">
            <w:pPr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Kode MK</w:t>
            </w:r>
          </w:p>
        </w:tc>
        <w:tc>
          <w:tcPr>
            <w:tcW w:w="3336" w:type="dxa"/>
            <w:vAlign w:val="center"/>
          </w:tcPr>
          <w:p w:rsidR="00527DDA" w:rsidRPr="00A303FD" w:rsidRDefault="00527DDA" w:rsidP="00527DDA">
            <w:pPr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Nama MK</w:t>
            </w:r>
          </w:p>
        </w:tc>
        <w:tc>
          <w:tcPr>
            <w:tcW w:w="839" w:type="dxa"/>
            <w:vAlign w:val="center"/>
          </w:tcPr>
          <w:p w:rsidR="00527DDA" w:rsidRPr="00A303FD" w:rsidRDefault="00527DDA" w:rsidP="00527DDA">
            <w:pPr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SKS</w:t>
            </w:r>
          </w:p>
        </w:tc>
        <w:tc>
          <w:tcPr>
            <w:tcW w:w="663" w:type="dxa"/>
            <w:vAlign w:val="center"/>
          </w:tcPr>
          <w:p w:rsidR="00527DDA" w:rsidRPr="00A303FD" w:rsidRDefault="00527DDA" w:rsidP="00527DDA">
            <w:pPr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N.1</w:t>
            </w:r>
          </w:p>
        </w:tc>
        <w:tc>
          <w:tcPr>
            <w:tcW w:w="715" w:type="dxa"/>
            <w:vAlign w:val="center"/>
          </w:tcPr>
          <w:p w:rsidR="00527DDA" w:rsidRPr="00A303FD" w:rsidRDefault="00527DDA" w:rsidP="00527DDA">
            <w:pPr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N.2</w:t>
            </w:r>
          </w:p>
        </w:tc>
        <w:tc>
          <w:tcPr>
            <w:tcW w:w="702" w:type="dxa"/>
            <w:vAlign w:val="center"/>
          </w:tcPr>
          <w:p w:rsidR="00527DDA" w:rsidRPr="00A303FD" w:rsidRDefault="00527DDA" w:rsidP="00527DDA">
            <w:pPr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N.3</w:t>
            </w:r>
          </w:p>
        </w:tc>
      </w:tr>
      <w:tr w:rsidR="00527DDA" w:rsidRPr="00A303FD" w:rsidTr="00F666DE">
        <w:tc>
          <w:tcPr>
            <w:tcW w:w="498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1</w:t>
            </w:r>
          </w:p>
        </w:tc>
        <w:tc>
          <w:tcPr>
            <w:tcW w:w="1185" w:type="dxa"/>
            <w:vAlign w:val="center"/>
          </w:tcPr>
          <w:p w:rsidR="00527DDA" w:rsidRPr="00A303FD" w:rsidRDefault="00527DDA" w:rsidP="00527DDA">
            <w:pPr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5010321</w:t>
            </w:r>
          </w:p>
        </w:tc>
        <w:tc>
          <w:tcPr>
            <w:tcW w:w="3336" w:type="dxa"/>
            <w:vAlign w:val="center"/>
          </w:tcPr>
          <w:p w:rsidR="00527DDA" w:rsidRPr="00A303FD" w:rsidRDefault="00527DDA" w:rsidP="00527DDA">
            <w:pPr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Multimedia Pembelajaran Matematika</w:t>
            </w:r>
          </w:p>
        </w:tc>
        <w:tc>
          <w:tcPr>
            <w:tcW w:w="839" w:type="dxa"/>
            <w:vAlign w:val="center"/>
          </w:tcPr>
          <w:p w:rsidR="00527DDA" w:rsidRPr="00621139" w:rsidRDefault="00621139" w:rsidP="00527DDA">
            <w:pPr>
              <w:jc w:val="center"/>
              <w:rPr>
                <w:color w:val="000000"/>
                <w:sz w:val="28"/>
                <w:szCs w:val="24"/>
                <w:lang w:val="en-US"/>
              </w:rPr>
            </w:pPr>
            <w:r>
              <w:rPr>
                <w:color w:val="000000"/>
                <w:sz w:val="28"/>
                <w:szCs w:val="24"/>
                <w:lang w:val="en-US"/>
              </w:rPr>
              <w:t>2</w:t>
            </w:r>
          </w:p>
        </w:tc>
        <w:tc>
          <w:tcPr>
            <w:tcW w:w="663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15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02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</w:tr>
      <w:tr w:rsidR="00527DDA" w:rsidRPr="00A303FD" w:rsidTr="00F666DE">
        <w:tc>
          <w:tcPr>
            <w:tcW w:w="498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  <w:tc>
          <w:tcPr>
            <w:tcW w:w="1185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5010520</w:t>
            </w:r>
          </w:p>
        </w:tc>
        <w:tc>
          <w:tcPr>
            <w:tcW w:w="3336" w:type="dxa"/>
            <w:vAlign w:val="center"/>
          </w:tcPr>
          <w:p w:rsidR="00527DDA" w:rsidRPr="00A303FD" w:rsidRDefault="00527DDA" w:rsidP="00527DDA">
            <w:pPr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Aljabar</w:t>
            </w:r>
          </w:p>
        </w:tc>
        <w:tc>
          <w:tcPr>
            <w:tcW w:w="839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  <w:tc>
          <w:tcPr>
            <w:tcW w:w="663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15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02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</w:tr>
      <w:tr w:rsidR="00527DDA" w:rsidRPr="00A303FD" w:rsidTr="00F666DE">
        <w:tc>
          <w:tcPr>
            <w:tcW w:w="498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3</w:t>
            </w:r>
          </w:p>
        </w:tc>
        <w:tc>
          <w:tcPr>
            <w:tcW w:w="1185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5010420</w:t>
            </w:r>
          </w:p>
        </w:tc>
        <w:tc>
          <w:tcPr>
            <w:tcW w:w="3336" w:type="dxa"/>
            <w:vAlign w:val="center"/>
          </w:tcPr>
          <w:p w:rsidR="00527DDA" w:rsidRPr="00A303FD" w:rsidRDefault="00527DDA" w:rsidP="00527DDA">
            <w:pPr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Problematika Pembelajaran Matematika</w:t>
            </w:r>
          </w:p>
        </w:tc>
        <w:tc>
          <w:tcPr>
            <w:tcW w:w="839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  <w:tc>
          <w:tcPr>
            <w:tcW w:w="663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15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02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</w:tr>
      <w:tr w:rsidR="00527DDA" w:rsidRPr="00A303FD" w:rsidTr="00F666DE">
        <w:tc>
          <w:tcPr>
            <w:tcW w:w="498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4</w:t>
            </w:r>
          </w:p>
        </w:tc>
        <w:tc>
          <w:tcPr>
            <w:tcW w:w="1185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5020520</w:t>
            </w:r>
          </w:p>
        </w:tc>
        <w:tc>
          <w:tcPr>
            <w:tcW w:w="3336" w:type="dxa"/>
            <w:vAlign w:val="center"/>
          </w:tcPr>
          <w:p w:rsidR="00527DDA" w:rsidRPr="00A303FD" w:rsidRDefault="00527DDA" w:rsidP="00527DDA">
            <w:pPr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Evaluasi Pembelajaran Matematika</w:t>
            </w:r>
          </w:p>
        </w:tc>
        <w:tc>
          <w:tcPr>
            <w:tcW w:w="839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  <w:tc>
          <w:tcPr>
            <w:tcW w:w="663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15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02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</w:tr>
      <w:tr w:rsidR="00527DDA" w:rsidRPr="00A303FD" w:rsidTr="00F666DE">
        <w:tc>
          <w:tcPr>
            <w:tcW w:w="498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5</w:t>
            </w:r>
          </w:p>
        </w:tc>
        <w:tc>
          <w:tcPr>
            <w:tcW w:w="1185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5010220</w:t>
            </w:r>
          </w:p>
        </w:tc>
        <w:tc>
          <w:tcPr>
            <w:tcW w:w="3336" w:type="dxa"/>
            <w:vAlign w:val="center"/>
          </w:tcPr>
          <w:p w:rsidR="00527DDA" w:rsidRPr="00A303FD" w:rsidRDefault="00527DDA" w:rsidP="00527DDA">
            <w:pPr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Metodologi Pembelajaran</w:t>
            </w:r>
          </w:p>
        </w:tc>
        <w:tc>
          <w:tcPr>
            <w:tcW w:w="839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  <w:tc>
          <w:tcPr>
            <w:tcW w:w="663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15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02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</w:tr>
      <w:tr w:rsidR="00527DDA" w:rsidRPr="00A303FD" w:rsidTr="00F666DE">
        <w:tc>
          <w:tcPr>
            <w:tcW w:w="498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6</w:t>
            </w:r>
          </w:p>
        </w:tc>
        <w:tc>
          <w:tcPr>
            <w:tcW w:w="1185" w:type="dxa"/>
            <w:vAlign w:val="center"/>
          </w:tcPr>
          <w:p w:rsidR="00527DDA" w:rsidRPr="00A303FD" w:rsidRDefault="005321BE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50</w:t>
            </w:r>
            <w:r w:rsidR="00527DDA" w:rsidRPr="00A303FD">
              <w:rPr>
                <w:color w:val="000000"/>
                <w:sz w:val="28"/>
                <w:szCs w:val="24"/>
              </w:rPr>
              <w:t>10120</w:t>
            </w:r>
          </w:p>
        </w:tc>
        <w:tc>
          <w:tcPr>
            <w:tcW w:w="3336" w:type="dxa"/>
            <w:vAlign w:val="center"/>
          </w:tcPr>
          <w:p w:rsidR="00527DDA" w:rsidRPr="00A303FD" w:rsidRDefault="00527DDA" w:rsidP="00527DDA">
            <w:pPr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Bahasa Inggris</w:t>
            </w:r>
          </w:p>
        </w:tc>
        <w:tc>
          <w:tcPr>
            <w:tcW w:w="839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  <w:tc>
          <w:tcPr>
            <w:tcW w:w="663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15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02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</w:tr>
      <w:tr w:rsidR="00527DDA" w:rsidRPr="00A303FD" w:rsidTr="00F666DE">
        <w:tc>
          <w:tcPr>
            <w:tcW w:w="498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7</w:t>
            </w:r>
          </w:p>
        </w:tc>
        <w:tc>
          <w:tcPr>
            <w:tcW w:w="1185" w:type="dxa"/>
            <w:vAlign w:val="center"/>
          </w:tcPr>
          <w:p w:rsidR="00527DDA" w:rsidRPr="00A303FD" w:rsidRDefault="00527DDA" w:rsidP="00527DDA">
            <w:pPr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MK PILIHAN</w:t>
            </w:r>
          </w:p>
        </w:tc>
        <w:tc>
          <w:tcPr>
            <w:tcW w:w="3336" w:type="dxa"/>
            <w:vAlign w:val="center"/>
          </w:tcPr>
          <w:p w:rsidR="00527DDA" w:rsidRPr="00A303FD" w:rsidRDefault="00527DDA" w:rsidP="00527DDA">
            <w:pPr>
              <w:rPr>
                <w:color w:val="000000"/>
                <w:sz w:val="28"/>
                <w:szCs w:val="24"/>
              </w:rPr>
            </w:pPr>
          </w:p>
        </w:tc>
        <w:tc>
          <w:tcPr>
            <w:tcW w:w="839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  <w:tc>
          <w:tcPr>
            <w:tcW w:w="663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15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02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</w:tr>
      <w:tr w:rsidR="00527DDA" w:rsidRPr="00A303FD" w:rsidTr="00F666DE">
        <w:tc>
          <w:tcPr>
            <w:tcW w:w="498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8</w:t>
            </w:r>
          </w:p>
        </w:tc>
        <w:tc>
          <w:tcPr>
            <w:tcW w:w="1185" w:type="dxa"/>
            <w:vAlign w:val="center"/>
          </w:tcPr>
          <w:p w:rsidR="00527DDA" w:rsidRPr="00A303FD" w:rsidRDefault="00527DDA" w:rsidP="00527DDA">
            <w:pPr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MK PILIHAN</w:t>
            </w:r>
          </w:p>
        </w:tc>
        <w:tc>
          <w:tcPr>
            <w:tcW w:w="3336" w:type="dxa"/>
            <w:vAlign w:val="center"/>
          </w:tcPr>
          <w:p w:rsidR="00527DDA" w:rsidRPr="00A303FD" w:rsidRDefault="00527DDA" w:rsidP="00527DDA">
            <w:pPr>
              <w:rPr>
                <w:color w:val="000000"/>
                <w:sz w:val="28"/>
                <w:szCs w:val="24"/>
              </w:rPr>
            </w:pPr>
          </w:p>
        </w:tc>
        <w:tc>
          <w:tcPr>
            <w:tcW w:w="839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  <w:tc>
          <w:tcPr>
            <w:tcW w:w="663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15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02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</w:tr>
      <w:tr w:rsidR="00527DDA" w:rsidRPr="00A303FD" w:rsidTr="00F666DE">
        <w:tc>
          <w:tcPr>
            <w:tcW w:w="5019" w:type="dxa"/>
            <w:gridSpan w:val="3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Jumlah SKS/IP</w:t>
            </w:r>
          </w:p>
        </w:tc>
        <w:tc>
          <w:tcPr>
            <w:tcW w:w="839" w:type="dxa"/>
          </w:tcPr>
          <w:p w:rsidR="00527DDA" w:rsidRPr="00A303FD" w:rsidRDefault="00527DDA" w:rsidP="00621139">
            <w:pPr>
              <w:jc w:val="both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 xml:space="preserve">   </w:t>
            </w:r>
          </w:p>
        </w:tc>
        <w:tc>
          <w:tcPr>
            <w:tcW w:w="663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15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02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</w:tr>
      <w:tr w:rsidR="00527DDA" w:rsidRPr="00A303FD" w:rsidTr="00F666DE">
        <w:tc>
          <w:tcPr>
            <w:tcW w:w="5019" w:type="dxa"/>
            <w:gridSpan w:val="3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IPK</w:t>
            </w:r>
          </w:p>
        </w:tc>
        <w:tc>
          <w:tcPr>
            <w:tcW w:w="839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663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15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02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</w:tr>
    </w:tbl>
    <w:p w:rsidR="00527DDA" w:rsidRPr="00A303FD" w:rsidRDefault="00527DDA" w:rsidP="00527DDA">
      <w:pPr>
        <w:spacing w:after="0"/>
        <w:jc w:val="both"/>
        <w:rPr>
          <w:sz w:val="28"/>
          <w:szCs w:val="24"/>
        </w:rPr>
      </w:pPr>
    </w:p>
    <w:p w:rsidR="00527DDA" w:rsidRPr="00A303FD" w:rsidRDefault="00527DDA" w:rsidP="00527DDA">
      <w:pPr>
        <w:spacing w:after="0"/>
        <w:jc w:val="both"/>
        <w:rPr>
          <w:sz w:val="28"/>
          <w:szCs w:val="24"/>
        </w:rPr>
      </w:pPr>
      <w:r w:rsidRPr="00A303FD">
        <w:rPr>
          <w:sz w:val="28"/>
          <w:szCs w:val="24"/>
        </w:rPr>
        <w:t>Prestasi yang diraih</w:t>
      </w:r>
    </w:p>
    <w:p w:rsidR="00527DDA" w:rsidRPr="00A303FD" w:rsidRDefault="00BD3223" w:rsidP="00527DDA">
      <w:pPr>
        <w:spacing w:after="0"/>
        <w:jc w:val="both"/>
        <w:rPr>
          <w:sz w:val="28"/>
          <w:szCs w:val="24"/>
        </w:rPr>
      </w:pPr>
      <w:r>
        <w:rPr>
          <w:noProof/>
          <w:sz w:val="26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8100</wp:posOffset>
                </wp:positionH>
                <wp:positionV relativeFrom="paragraph">
                  <wp:posOffset>26035</wp:posOffset>
                </wp:positionV>
                <wp:extent cx="5036820" cy="486410"/>
                <wp:effectExtent l="0" t="0" r="11430" b="27940"/>
                <wp:wrapNone/>
                <wp:docPr id="8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36820" cy="4864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C590DB5" id="Rectangle 6" o:spid="_x0000_s1026" style="position:absolute;margin-left:3pt;margin-top:2.05pt;width:396.6pt;height:38.3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"/>
            </w:pict>
          </mc:Fallback>
        </mc:AlternateContent>
      </w:r>
    </w:p>
    <w:p w:rsidR="00527DDA" w:rsidRPr="00A303FD" w:rsidRDefault="00527DDA" w:rsidP="00527DDA">
      <w:pPr>
        <w:spacing w:after="0"/>
        <w:jc w:val="both"/>
        <w:rPr>
          <w:sz w:val="28"/>
          <w:szCs w:val="24"/>
        </w:rPr>
      </w:pPr>
    </w:p>
    <w:p w:rsidR="00527DDA" w:rsidRPr="00A303FD" w:rsidRDefault="00527DDA" w:rsidP="00527DDA">
      <w:pPr>
        <w:spacing w:after="0"/>
        <w:jc w:val="both"/>
        <w:rPr>
          <w:sz w:val="28"/>
          <w:szCs w:val="24"/>
        </w:rPr>
      </w:pPr>
    </w:p>
    <w:p w:rsidR="00527DDA" w:rsidRPr="00A303FD" w:rsidRDefault="00527DDA" w:rsidP="00527DDA">
      <w:pPr>
        <w:spacing w:after="0"/>
        <w:jc w:val="both"/>
        <w:rPr>
          <w:sz w:val="28"/>
          <w:szCs w:val="24"/>
        </w:rPr>
      </w:pPr>
      <w:r w:rsidRPr="00A303FD">
        <w:rPr>
          <w:sz w:val="28"/>
          <w:szCs w:val="24"/>
        </w:rPr>
        <w:t>Feedback Orangtua/Wali</w:t>
      </w:r>
    </w:p>
    <w:p w:rsidR="00527DDA" w:rsidRPr="00A303FD" w:rsidRDefault="00BD3223" w:rsidP="00527DDA">
      <w:pPr>
        <w:spacing w:after="0"/>
        <w:rPr>
          <w:sz w:val="28"/>
          <w:szCs w:val="24"/>
        </w:rPr>
      </w:pPr>
      <w:r>
        <w:rPr>
          <w:noProof/>
          <w:sz w:val="26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8100</wp:posOffset>
                </wp:positionH>
                <wp:positionV relativeFrom="paragraph">
                  <wp:posOffset>13335</wp:posOffset>
                </wp:positionV>
                <wp:extent cx="5036820" cy="622300"/>
                <wp:effectExtent l="0" t="0" r="11430" b="25400"/>
                <wp:wrapNone/>
                <wp:docPr id="6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36820" cy="622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A7C16C1" id="Rectangle 5" o:spid="_x0000_s1026" style="position:absolute;margin-left:3pt;margin-top:1.05pt;width:396.6pt;height:49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"/>
            </w:pict>
          </mc:Fallback>
        </mc:AlternateContent>
      </w:r>
    </w:p>
    <w:p w:rsidR="00527DDA" w:rsidRPr="00A303FD" w:rsidRDefault="00527DDA" w:rsidP="00527DDA">
      <w:pPr>
        <w:spacing w:after="0"/>
        <w:rPr>
          <w:sz w:val="28"/>
          <w:szCs w:val="24"/>
        </w:rPr>
      </w:pPr>
    </w:p>
    <w:p w:rsidR="00527DDA" w:rsidRPr="00A303FD" w:rsidRDefault="00527DDA" w:rsidP="00527DDA">
      <w:pPr>
        <w:spacing w:after="0"/>
        <w:rPr>
          <w:sz w:val="28"/>
          <w:szCs w:val="24"/>
        </w:rPr>
      </w:pPr>
    </w:p>
    <w:p w:rsidR="00527DDA" w:rsidRPr="00A303FD" w:rsidRDefault="00527DDA" w:rsidP="00527DDA">
      <w:pPr>
        <w:spacing w:after="0"/>
        <w:rPr>
          <w:sz w:val="28"/>
          <w:szCs w:val="24"/>
        </w:rPr>
      </w:pPr>
    </w:p>
    <w:p w:rsidR="00527DDA" w:rsidRPr="00A303FD" w:rsidRDefault="00527DDA" w:rsidP="00527DDA">
      <w:pPr>
        <w:spacing w:after="0"/>
        <w:rPr>
          <w:sz w:val="28"/>
          <w:szCs w:val="24"/>
        </w:rPr>
      </w:pPr>
      <w:r w:rsidRPr="00A303FD">
        <w:rPr>
          <w:sz w:val="28"/>
          <w:szCs w:val="24"/>
        </w:rPr>
        <w:t>Dosen Wali</w:t>
      </w:r>
      <w:r w:rsidRPr="00A303FD">
        <w:rPr>
          <w:sz w:val="28"/>
          <w:szCs w:val="24"/>
        </w:rPr>
        <w:tab/>
      </w:r>
      <w:r w:rsidRPr="00A303FD">
        <w:rPr>
          <w:sz w:val="28"/>
          <w:szCs w:val="24"/>
        </w:rPr>
        <w:tab/>
      </w:r>
      <w:r w:rsidRPr="00A303FD">
        <w:rPr>
          <w:sz w:val="28"/>
          <w:szCs w:val="24"/>
        </w:rPr>
        <w:tab/>
      </w:r>
      <w:r w:rsidRPr="00A303FD">
        <w:rPr>
          <w:sz w:val="28"/>
          <w:szCs w:val="24"/>
        </w:rPr>
        <w:tab/>
      </w:r>
      <w:r w:rsidRPr="00A303FD">
        <w:rPr>
          <w:sz w:val="28"/>
          <w:szCs w:val="24"/>
        </w:rPr>
        <w:tab/>
      </w:r>
      <w:r w:rsidRPr="00A303FD">
        <w:rPr>
          <w:sz w:val="28"/>
          <w:szCs w:val="24"/>
        </w:rPr>
        <w:tab/>
      </w:r>
      <w:r w:rsidRPr="00A303FD">
        <w:rPr>
          <w:sz w:val="28"/>
          <w:szCs w:val="24"/>
        </w:rPr>
        <w:tab/>
        <w:t>Orang Tua/Wali</w:t>
      </w:r>
    </w:p>
    <w:p w:rsidR="00527DDA" w:rsidRDefault="00527DDA" w:rsidP="00527DDA">
      <w:pPr>
        <w:spacing w:after="0"/>
        <w:rPr>
          <w:sz w:val="28"/>
          <w:szCs w:val="24"/>
        </w:rPr>
      </w:pPr>
    </w:p>
    <w:p w:rsidR="00621139" w:rsidRPr="00A303FD" w:rsidRDefault="00621139" w:rsidP="00621139">
      <w:pPr>
        <w:spacing w:after="0" w:line="240" w:lineRule="auto"/>
        <w:rPr>
          <w:sz w:val="28"/>
          <w:szCs w:val="24"/>
        </w:rPr>
      </w:pPr>
    </w:p>
    <w:p w:rsidR="00527DDA" w:rsidRPr="00A303FD" w:rsidRDefault="00527DDA" w:rsidP="00621139">
      <w:pPr>
        <w:spacing w:after="0" w:line="240" w:lineRule="auto"/>
        <w:rPr>
          <w:sz w:val="28"/>
          <w:szCs w:val="24"/>
        </w:rPr>
      </w:pPr>
      <w:r w:rsidRPr="00A303FD">
        <w:rPr>
          <w:sz w:val="28"/>
          <w:szCs w:val="24"/>
        </w:rPr>
        <w:t>____________</w:t>
      </w:r>
      <w:r w:rsidRPr="00A303FD">
        <w:rPr>
          <w:sz w:val="28"/>
          <w:szCs w:val="24"/>
        </w:rPr>
        <w:tab/>
      </w:r>
      <w:r w:rsidRPr="00A303FD">
        <w:rPr>
          <w:sz w:val="28"/>
          <w:szCs w:val="24"/>
        </w:rPr>
        <w:tab/>
      </w:r>
      <w:r w:rsidRPr="00A303FD">
        <w:rPr>
          <w:sz w:val="28"/>
          <w:szCs w:val="24"/>
        </w:rPr>
        <w:tab/>
      </w:r>
      <w:r w:rsidRPr="00A303FD">
        <w:rPr>
          <w:sz w:val="28"/>
          <w:szCs w:val="24"/>
        </w:rPr>
        <w:tab/>
      </w:r>
      <w:r w:rsidR="00A3356C">
        <w:rPr>
          <w:sz w:val="28"/>
          <w:szCs w:val="24"/>
        </w:rPr>
        <w:tab/>
      </w:r>
      <w:r w:rsidR="00A3356C">
        <w:rPr>
          <w:sz w:val="28"/>
          <w:szCs w:val="24"/>
        </w:rPr>
        <w:tab/>
      </w:r>
      <w:r w:rsidRPr="00A303FD">
        <w:rPr>
          <w:sz w:val="28"/>
          <w:szCs w:val="24"/>
        </w:rPr>
        <w:t>_____________</w:t>
      </w:r>
    </w:p>
    <w:p w:rsidR="00621139" w:rsidRDefault="00527DDA" w:rsidP="00621139">
      <w:pPr>
        <w:spacing w:after="0" w:line="240" w:lineRule="auto"/>
        <w:rPr>
          <w:sz w:val="28"/>
          <w:szCs w:val="24"/>
        </w:rPr>
      </w:pPr>
      <w:r w:rsidRPr="00A303FD">
        <w:rPr>
          <w:sz w:val="28"/>
          <w:szCs w:val="24"/>
        </w:rPr>
        <w:t>NIY.</w:t>
      </w:r>
    </w:p>
    <w:p w:rsidR="00825602" w:rsidRDefault="00825602" w:rsidP="00621139">
      <w:pPr>
        <w:spacing w:after="0"/>
        <w:ind w:hanging="90"/>
        <w:rPr>
          <w:sz w:val="28"/>
          <w:szCs w:val="24"/>
        </w:rPr>
      </w:pPr>
    </w:p>
    <w:p w:rsidR="00825602" w:rsidRDefault="00825602" w:rsidP="00621139">
      <w:pPr>
        <w:spacing w:after="0"/>
        <w:ind w:hanging="90"/>
        <w:rPr>
          <w:sz w:val="28"/>
          <w:szCs w:val="24"/>
        </w:rPr>
      </w:pPr>
    </w:p>
    <w:p w:rsidR="00825602" w:rsidRDefault="00825602" w:rsidP="00621139">
      <w:pPr>
        <w:spacing w:after="0"/>
        <w:ind w:hanging="90"/>
        <w:rPr>
          <w:sz w:val="28"/>
          <w:szCs w:val="24"/>
        </w:rPr>
      </w:pPr>
    </w:p>
    <w:p w:rsidR="00825602" w:rsidRDefault="00825602" w:rsidP="00621139">
      <w:pPr>
        <w:spacing w:after="0"/>
        <w:ind w:hanging="90"/>
        <w:rPr>
          <w:sz w:val="28"/>
          <w:szCs w:val="24"/>
        </w:rPr>
      </w:pPr>
    </w:p>
    <w:p w:rsidR="00825602" w:rsidRDefault="00825602" w:rsidP="00621139">
      <w:pPr>
        <w:spacing w:after="0"/>
        <w:ind w:hanging="90"/>
        <w:rPr>
          <w:sz w:val="28"/>
          <w:szCs w:val="24"/>
        </w:rPr>
      </w:pPr>
    </w:p>
    <w:p w:rsidR="00825602" w:rsidRDefault="00825602" w:rsidP="00621139">
      <w:pPr>
        <w:spacing w:after="0"/>
        <w:ind w:hanging="90"/>
        <w:rPr>
          <w:sz w:val="28"/>
          <w:szCs w:val="24"/>
        </w:rPr>
      </w:pPr>
    </w:p>
    <w:p w:rsidR="00BD3223" w:rsidRDefault="00BD3223" w:rsidP="00621139">
      <w:pPr>
        <w:spacing w:after="0"/>
        <w:ind w:hanging="90"/>
        <w:rPr>
          <w:sz w:val="28"/>
          <w:szCs w:val="24"/>
        </w:rPr>
      </w:pPr>
    </w:p>
    <w:p w:rsidR="00527DDA" w:rsidRPr="00A303FD" w:rsidRDefault="00527DDA" w:rsidP="00621139">
      <w:pPr>
        <w:spacing w:after="0"/>
        <w:ind w:hanging="90"/>
        <w:rPr>
          <w:sz w:val="28"/>
          <w:szCs w:val="24"/>
        </w:rPr>
      </w:pPr>
      <w:r w:rsidRPr="00A303FD">
        <w:rPr>
          <w:sz w:val="28"/>
          <w:szCs w:val="24"/>
        </w:rPr>
        <w:lastRenderedPageBreak/>
        <w:t>Form Bimbingan Semester 1</w:t>
      </w:r>
    </w:p>
    <w:tbl>
      <w:tblPr>
        <w:tblStyle w:val="TableGrid"/>
        <w:tblW w:w="8046" w:type="dxa"/>
        <w:tblLook w:val="04A0" w:firstRow="1" w:lastRow="0" w:firstColumn="1" w:lastColumn="0" w:noHBand="0" w:noVBand="1"/>
      </w:tblPr>
      <w:tblGrid>
        <w:gridCol w:w="653"/>
        <w:gridCol w:w="1529"/>
        <w:gridCol w:w="3598"/>
        <w:gridCol w:w="2266"/>
      </w:tblGrid>
      <w:tr w:rsidR="00527DDA" w:rsidRPr="00A303FD" w:rsidTr="00527DDA">
        <w:tc>
          <w:tcPr>
            <w:tcW w:w="648" w:type="dxa"/>
          </w:tcPr>
          <w:p w:rsidR="00527DDA" w:rsidRPr="00A303FD" w:rsidRDefault="00527DDA" w:rsidP="00527DDA">
            <w:pPr>
              <w:jc w:val="center"/>
              <w:rPr>
                <w:b/>
                <w:sz w:val="28"/>
                <w:szCs w:val="24"/>
              </w:rPr>
            </w:pPr>
            <w:r w:rsidRPr="00A303FD">
              <w:rPr>
                <w:b/>
                <w:sz w:val="28"/>
                <w:szCs w:val="24"/>
              </w:rPr>
              <w:t>TGL</w:t>
            </w:r>
          </w:p>
        </w:tc>
        <w:tc>
          <w:tcPr>
            <w:tcW w:w="1530" w:type="dxa"/>
          </w:tcPr>
          <w:p w:rsidR="00527DDA" w:rsidRPr="00A303FD" w:rsidRDefault="00527DDA" w:rsidP="00527DDA">
            <w:pPr>
              <w:jc w:val="center"/>
              <w:rPr>
                <w:b/>
                <w:sz w:val="28"/>
                <w:szCs w:val="24"/>
              </w:rPr>
            </w:pPr>
            <w:r w:rsidRPr="00A303FD">
              <w:rPr>
                <w:b/>
                <w:sz w:val="28"/>
                <w:szCs w:val="24"/>
              </w:rPr>
              <w:t>SUBJEK</w:t>
            </w:r>
          </w:p>
        </w:tc>
        <w:tc>
          <w:tcPr>
            <w:tcW w:w="3600" w:type="dxa"/>
          </w:tcPr>
          <w:p w:rsidR="00527DDA" w:rsidRPr="00A303FD" w:rsidRDefault="00527DDA" w:rsidP="00527DDA">
            <w:pPr>
              <w:jc w:val="center"/>
              <w:rPr>
                <w:b/>
                <w:sz w:val="28"/>
                <w:szCs w:val="24"/>
              </w:rPr>
            </w:pPr>
            <w:r w:rsidRPr="00A303FD">
              <w:rPr>
                <w:b/>
                <w:sz w:val="28"/>
                <w:szCs w:val="24"/>
              </w:rPr>
              <w:t>REKOMENDASI</w:t>
            </w:r>
          </w:p>
        </w:tc>
        <w:tc>
          <w:tcPr>
            <w:tcW w:w="2268" w:type="dxa"/>
          </w:tcPr>
          <w:p w:rsidR="00527DDA" w:rsidRPr="00A303FD" w:rsidRDefault="00527DDA" w:rsidP="00527DDA">
            <w:pPr>
              <w:jc w:val="center"/>
              <w:rPr>
                <w:b/>
                <w:sz w:val="28"/>
                <w:szCs w:val="24"/>
              </w:rPr>
            </w:pPr>
            <w:r w:rsidRPr="00A303FD">
              <w:rPr>
                <w:b/>
                <w:sz w:val="28"/>
                <w:szCs w:val="24"/>
              </w:rPr>
              <w:t>PARAF</w:t>
            </w:r>
          </w:p>
        </w:tc>
      </w:tr>
      <w:tr w:rsidR="00527DDA" w:rsidRPr="00A303FD" w:rsidTr="00527DDA">
        <w:tc>
          <w:tcPr>
            <w:tcW w:w="648" w:type="dxa"/>
          </w:tcPr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</w:tc>
        <w:tc>
          <w:tcPr>
            <w:tcW w:w="1530" w:type="dxa"/>
          </w:tcPr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</w:tc>
        <w:tc>
          <w:tcPr>
            <w:tcW w:w="3600" w:type="dxa"/>
          </w:tcPr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356C" w:rsidRDefault="00527DDA" w:rsidP="00527DDA">
            <w:pPr>
              <w:rPr>
                <w:sz w:val="28"/>
                <w:szCs w:val="24"/>
                <w:lang w:val="en-US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</w:tc>
        <w:tc>
          <w:tcPr>
            <w:tcW w:w="2268" w:type="dxa"/>
          </w:tcPr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</w:tc>
      </w:tr>
    </w:tbl>
    <w:p w:rsidR="00527DDA" w:rsidRPr="00A303FD" w:rsidRDefault="00527DDA" w:rsidP="00527DDA">
      <w:pPr>
        <w:spacing w:after="0"/>
        <w:rPr>
          <w:sz w:val="28"/>
          <w:szCs w:val="24"/>
        </w:rPr>
      </w:pPr>
    </w:p>
    <w:p w:rsidR="00BD3223" w:rsidRDefault="00825602" w:rsidP="00BD3223">
      <w:pPr>
        <w:spacing w:after="0" w:line="240" w:lineRule="auto"/>
        <w:jc w:val="center"/>
        <w:rPr>
          <w:b/>
          <w:bCs/>
          <w:sz w:val="28"/>
          <w:szCs w:val="24"/>
        </w:rPr>
      </w:pPr>
      <w:r>
        <w:rPr>
          <w:b/>
          <w:bCs/>
          <w:sz w:val="28"/>
          <w:szCs w:val="24"/>
        </w:rPr>
        <w:br/>
      </w:r>
      <w:r>
        <w:rPr>
          <w:b/>
          <w:bCs/>
          <w:sz w:val="28"/>
          <w:szCs w:val="24"/>
        </w:rPr>
        <w:br/>
      </w:r>
      <w:r>
        <w:rPr>
          <w:b/>
          <w:bCs/>
          <w:sz w:val="28"/>
          <w:szCs w:val="24"/>
        </w:rPr>
        <w:br/>
      </w:r>
      <w:r>
        <w:rPr>
          <w:b/>
          <w:bCs/>
          <w:sz w:val="28"/>
          <w:szCs w:val="24"/>
        </w:rPr>
        <w:br/>
      </w:r>
      <w:r>
        <w:rPr>
          <w:b/>
          <w:bCs/>
          <w:sz w:val="28"/>
          <w:szCs w:val="24"/>
        </w:rPr>
        <w:br/>
      </w:r>
      <w:r>
        <w:rPr>
          <w:b/>
          <w:bCs/>
          <w:sz w:val="28"/>
          <w:szCs w:val="24"/>
        </w:rPr>
        <w:br/>
      </w:r>
      <w:r>
        <w:rPr>
          <w:b/>
          <w:bCs/>
          <w:sz w:val="28"/>
          <w:szCs w:val="24"/>
        </w:rPr>
        <w:br/>
      </w:r>
    </w:p>
    <w:p w:rsidR="00527DDA" w:rsidRPr="00A303FD" w:rsidRDefault="00825602" w:rsidP="00BD3223">
      <w:pPr>
        <w:spacing w:after="0" w:line="240" w:lineRule="auto"/>
        <w:jc w:val="center"/>
        <w:rPr>
          <w:b/>
          <w:bCs/>
          <w:sz w:val="28"/>
          <w:szCs w:val="24"/>
        </w:rPr>
      </w:pPr>
      <w:r>
        <w:rPr>
          <w:b/>
          <w:bCs/>
          <w:sz w:val="28"/>
          <w:szCs w:val="24"/>
        </w:rPr>
        <w:lastRenderedPageBreak/>
        <w:br/>
      </w:r>
      <w:r w:rsidR="00527DDA" w:rsidRPr="00A303FD">
        <w:rPr>
          <w:b/>
          <w:bCs/>
          <w:sz w:val="28"/>
          <w:szCs w:val="24"/>
        </w:rPr>
        <w:t>REKAPITULASI HASIL STUDI</w:t>
      </w:r>
    </w:p>
    <w:p w:rsidR="00527DDA" w:rsidRPr="00A303FD" w:rsidRDefault="00527DDA" w:rsidP="00527DDA">
      <w:pPr>
        <w:spacing w:after="0" w:line="240" w:lineRule="auto"/>
        <w:jc w:val="center"/>
        <w:rPr>
          <w:b/>
          <w:bCs/>
          <w:sz w:val="28"/>
          <w:szCs w:val="24"/>
        </w:rPr>
      </w:pPr>
      <w:r w:rsidRPr="00A303FD">
        <w:rPr>
          <w:b/>
          <w:bCs/>
          <w:sz w:val="28"/>
          <w:szCs w:val="24"/>
        </w:rPr>
        <w:t>SEMESTER 2</w:t>
      </w:r>
    </w:p>
    <w:p w:rsidR="00527DDA" w:rsidRPr="00A303FD" w:rsidRDefault="00527DDA" w:rsidP="00527DDA">
      <w:pPr>
        <w:spacing w:after="0"/>
        <w:jc w:val="both"/>
        <w:rPr>
          <w:sz w:val="28"/>
          <w:szCs w:val="24"/>
        </w:rPr>
      </w:pPr>
    </w:p>
    <w:tbl>
      <w:tblPr>
        <w:tblStyle w:val="TableGrid"/>
        <w:tblW w:w="7938" w:type="dxa"/>
        <w:tblInd w:w="108" w:type="dxa"/>
        <w:tblLook w:val="04A0" w:firstRow="1" w:lastRow="0" w:firstColumn="1" w:lastColumn="0" w:noHBand="0" w:noVBand="1"/>
      </w:tblPr>
      <w:tblGrid>
        <w:gridCol w:w="545"/>
        <w:gridCol w:w="1210"/>
        <w:gridCol w:w="3319"/>
        <w:gridCol w:w="801"/>
        <w:gridCol w:w="675"/>
        <w:gridCol w:w="701"/>
        <w:gridCol w:w="687"/>
      </w:tblGrid>
      <w:tr w:rsidR="00527DDA" w:rsidRPr="00A303FD" w:rsidTr="007F2BC1">
        <w:tc>
          <w:tcPr>
            <w:tcW w:w="391" w:type="dxa"/>
            <w:vAlign w:val="center"/>
          </w:tcPr>
          <w:p w:rsidR="00527DDA" w:rsidRPr="00A303FD" w:rsidRDefault="00527DDA" w:rsidP="00527DDA">
            <w:pPr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No</w:t>
            </w:r>
          </w:p>
        </w:tc>
        <w:tc>
          <w:tcPr>
            <w:tcW w:w="1068" w:type="dxa"/>
            <w:vAlign w:val="center"/>
          </w:tcPr>
          <w:p w:rsidR="00527DDA" w:rsidRPr="00A303FD" w:rsidRDefault="00527DDA" w:rsidP="00527DDA">
            <w:pPr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Kode MK</w:t>
            </w:r>
          </w:p>
        </w:tc>
        <w:tc>
          <w:tcPr>
            <w:tcW w:w="3503" w:type="dxa"/>
            <w:vAlign w:val="center"/>
          </w:tcPr>
          <w:p w:rsidR="00527DDA" w:rsidRPr="00A303FD" w:rsidRDefault="00527DDA" w:rsidP="00527DDA">
            <w:pPr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Nama MK</w:t>
            </w:r>
          </w:p>
        </w:tc>
        <w:tc>
          <w:tcPr>
            <w:tcW w:w="850" w:type="dxa"/>
            <w:vAlign w:val="center"/>
          </w:tcPr>
          <w:p w:rsidR="00527DDA" w:rsidRPr="00A303FD" w:rsidRDefault="00527DDA" w:rsidP="00527DDA">
            <w:pPr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SKS</w:t>
            </w:r>
          </w:p>
        </w:tc>
        <w:tc>
          <w:tcPr>
            <w:tcW w:w="693" w:type="dxa"/>
            <w:vAlign w:val="center"/>
          </w:tcPr>
          <w:p w:rsidR="00527DDA" w:rsidRPr="00A303FD" w:rsidRDefault="00527DDA" w:rsidP="00527DDA">
            <w:pPr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N.1</w:t>
            </w:r>
          </w:p>
        </w:tc>
        <w:tc>
          <w:tcPr>
            <w:tcW w:w="725" w:type="dxa"/>
            <w:vAlign w:val="center"/>
          </w:tcPr>
          <w:p w:rsidR="00527DDA" w:rsidRPr="00A303FD" w:rsidRDefault="00527DDA" w:rsidP="00527DDA">
            <w:pPr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N.2</w:t>
            </w:r>
          </w:p>
        </w:tc>
        <w:tc>
          <w:tcPr>
            <w:tcW w:w="708" w:type="dxa"/>
            <w:vAlign w:val="center"/>
          </w:tcPr>
          <w:p w:rsidR="00527DDA" w:rsidRPr="00A303FD" w:rsidRDefault="00527DDA" w:rsidP="00527DDA">
            <w:pPr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N.3</w:t>
            </w:r>
          </w:p>
        </w:tc>
      </w:tr>
      <w:tr w:rsidR="00527DDA" w:rsidRPr="00A303FD" w:rsidTr="007F2BC1">
        <w:tc>
          <w:tcPr>
            <w:tcW w:w="391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1</w:t>
            </w:r>
          </w:p>
        </w:tc>
        <w:tc>
          <w:tcPr>
            <w:tcW w:w="1068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4920421</w:t>
            </w:r>
          </w:p>
        </w:tc>
        <w:tc>
          <w:tcPr>
            <w:tcW w:w="3503" w:type="dxa"/>
            <w:vAlign w:val="center"/>
          </w:tcPr>
          <w:p w:rsidR="00527DDA" w:rsidRPr="00A303FD" w:rsidRDefault="00527DDA" w:rsidP="00527DDA">
            <w:pPr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Statistika Matematika</w:t>
            </w:r>
          </w:p>
        </w:tc>
        <w:tc>
          <w:tcPr>
            <w:tcW w:w="850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3</w:t>
            </w:r>
          </w:p>
        </w:tc>
        <w:tc>
          <w:tcPr>
            <w:tcW w:w="693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25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08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</w:tr>
      <w:tr w:rsidR="00527DDA" w:rsidRPr="00A303FD" w:rsidTr="007F2BC1">
        <w:tc>
          <w:tcPr>
            <w:tcW w:w="391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  <w:tc>
          <w:tcPr>
            <w:tcW w:w="1068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4910620</w:t>
            </w:r>
          </w:p>
        </w:tc>
        <w:tc>
          <w:tcPr>
            <w:tcW w:w="3503" w:type="dxa"/>
            <w:vAlign w:val="bottom"/>
          </w:tcPr>
          <w:p w:rsidR="00527DDA" w:rsidRPr="00A303FD" w:rsidRDefault="00527DDA" w:rsidP="00527DDA">
            <w:pPr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Al-Islam Kemuhammadiyahan</w:t>
            </w:r>
          </w:p>
        </w:tc>
        <w:tc>
          <w:tcPr>
            <w:tcW w:w="850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  <w:tc>
          <w:tcPr>
            <w:tcW w:w="693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25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08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</w:tr>
      <w:tr w:rsidR="00527DDA" w:rsidRPr="00A303FD" w:rsidTr="007F2BC1">
        <w:tc>
          <w:tcPr>
            <w:tcW w:w="391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4</w:t>
            </w:r>
          </w:p>
        </w:tc>
        <w:tc>
          <w:tcPr>
            <w:tcW w:w="1068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4920320</w:t>
            </w:r>
          </w:p>
        </w:tc>
        <w:tc>
          <w:tcPr>
            <w:tcW w:w="3503" w:type="dxa"/>
            <w:vAlign w:val="bottom"/>
          </w:tcPr>
          <w:p w:rsidR="00527DDA" w:rsidRPr="00A303FD" w:rsidRDefault="00527DDA" w:rsidP="00527DDA">
            <w:pPr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Penulisan Proposal Tesis</w:t>
            </w:r>
          </w:p>
        </w:tc>
        <w:tc>
          <w:tcPr>
            <w:tcW w:w="850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  <w:tc>
          <w:tcPr>
            <w:tcW w:w="693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25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08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</w:tr>
      <w:tr w:rsidR="00527DDA" w:rsidRPr="00A303FD" w:rsidTr="007F2BC1">
        <w:tc>
          <w:tcPr>
            <w:tcW w:w="391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5</w:t>
            </w:r>
          </w:p>
        </w:tc>
        <w:tc>
          <w:tcPr>
            <w:tcW w:w="1068" w:type="dxa"/>
            <w:vAlign w:val="bottom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4920220</w:t>
            </w:r>
          </w:p>
        </w:tc>
        <w:tc>
          <w:tcPr>
            <w:tcW w:w="3503" w:type="dxa"/>
            <w:vAlign w:val="center"/>
          </w:tcPr>
          <w:p w:rsidR="00527DDA" w:rsidRPr="00A303FD" w:rsidRDefault="00527DDA" w:rsidP="00527DDA">
            <w:pPr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Analisis Real</w:t>
            </w:r>
          </w:p>
        </w:tc>
        <w:tc>
          <w:tcPr>
            <w:tcW w:w="850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  <w:tc>
          <w:tcPr>
            <w:tcW w:w="693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25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08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</w:tr>
      <w:tr w:rsidR="00527DDA" w:rsidRPr="00A303FD" w:rsidTr="007F2BC1">
        <w:tc>
          <w:tcPr>
            <w:tcW w:w="391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6</w:t>
            </w:r>
          </w:p>
        </w:tc>
        <w:tc>
          <w:tcPr>
            <w:tcW w:w="1068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4920120</w:t>
            </w:r>
          </w:p>
        </w:tc>
        <w:tc>
          <w:tcPr>
            <w:tcW w:w="3503" w:type="dxa"/>
            <w:vAlign w:val="center"/>
          </w:tcPr>
          <w:p w:rsidR="00527DDA" w:rsidRPr="00A303FD" w:rsidRDefault="00527DDA" w:rsidP="00527DDA">
            <w:pPr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Metode Pembelajaran Matematika</w:t>
            </w:r>
          </w:p>
        </w:tc>
        <w:tc>
          <w:tcPr>
            <w:tcW w:w="850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  <w:tc>
          <w:tcPr>
            <w:tcW w:w="693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25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08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</w:tr>
      <w:tr w:rsidR="00527DDA" w:rsidRPr="00A303FD" w:rsidTr="007F2BC1">
        <w:tc>
          <w:tcPr>
            <w:tcW w:w="391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7</w:t>
            </w:r>
          </w:p>
        </w:tc>
        <w:tc>
          <w:tcPr>
            <w:tcW w:w="1068" w:type="dxa"/>
            <w:vAlign w:val="center"/>
          </w:tcPr>
          <w:p w:rsidR="00527DDA" w:rsidRPr="00A303FD" w:rsidRDefault="00527DDA" w:rsidP="00527DDA">
            <w:pPr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MK Pilihan</w:t>
            </w:r>
          </w:p>
        </w:tc>
        <w:tc>
          <w:tcPr>
            <w:tcW w:w="3503" w:type="dxa"/>
            <w:vAlign w:val="center"/>
          </w:tcPr>
          <w:p w:rsidR="00527DDA" w:rsidRPr="00A303FD" w:rsidRDefault="00527DDA" w:rsidP="00527DDA">
            <w:pPr>
              <w:rPr>
                <w:color w:val="000000"/>
                <w:sz w:val="28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  <w:tc>
          <w:tcPr>
            <w:tcW w:w="693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25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08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</w:tr>
      <w:tr w:rsidR="00527DDA" w:rsidRPr="00A303FD" w:rsidTr="007F2BC1">
        <w:tc>
          <w:tcPr>
            <w:tcW w:w="391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8</w:t>
            </w:r>
          </w:p>
        </w:tc>
        <w:tc>
          <w:tcPr>
            <w:tcW w:w="1068" w:type="dxa"/>
            <w:vAlign w:val="center"/>
          </w:tcPr>
          <w:p w:rsidR="00527DDA" w:rsidRPr="00A303FD" w:rsidRDefault="00527DDA" w:rsidP="00527DDA">
            <w:pPr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MK Pilihan</w:t>
            </w:r>
          </w:p>
        </w:tc>
        <w:tc>
          <w:tcPr>
            <w:tcW w:w="3503" w:type="dxa"/>
            <w:vAlign w:val="center"/>
          </w:tcPr>
          <w:p w:rsidR="00527DDA" w:rsidRPr="00A303FD" w:rsidRDefault="00527DDA" w:rsidP="00527DDA">
            <w:pPr>
              <w:rPr>
                <w:color w:val="000000"/>
                <w:sz w:val="28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  <w:tc>
          <w:tcPr>
            <w:tcW w:w="693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25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08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</w:tr>
      <w:tr w:rsidR="00527DDA" w:rsidRPr="00A303FD" w:rsidTr="007F2BC1">
        <w:tc>
          <w:tcPr>
            <w:tcW w:w="4962" w:type="dxa"/>
            <w:gridSpan w:val="3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Jumlah SKS/IP</w:t>
            </w:r>
          </w:p>
        </w:tc>
        <w:tc>
          <w:tcPr>
            <w:tcW w:w="850" w:type="dxa"/>
          </w:tcPr>
          <w:p w:rsidR="00527DDA" w:rsidRPr="00A303FD" w:rsidRDefault="00527DDA" w:rsidP="00621139">
            <w:pPr>
              <w:jc w:val="both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 xml:space="preserve">   </w:t>
            </w:r>
          </w:p>
        </w:tc>
        <w:tc>
          <w:tcPr>
            <w:tcW w:w="693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25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08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</w:tr>
      <w:tr w:rsidR="00527DDA" w:rsidRPr="00A303FD" w:rsidTr="007F2BC1">
        <w:tc>
          <w:tcPr>
            <w:tcW w:w="4962" w:type="dxa"/>
            <w:gridSpan w:val="3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IPK</w:t>
            </w:r>
          </w:p>
        </w:tc>
        <w:tc>
          <w:tcPr>
            <w:tcW w:w="850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693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25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08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</w:tr>
    </w:tbl>
    <w:p w:rsidR="00527DDA" w:rsidRPr="00A303FD" w:rsidRDefault="00527DDA" w:rsidP="00527DDA">
      <w:pPr>
        <w:spacing w:after="0"/>
        <w:jc w:val="both"/>
        <w:rPr>
          <w:sz w:val="28"/>
          <w:szCs w:val="24"/>
        </w:rPr>
      </w:pPr>
    </w:p>
    <w:p w:rsidR="00527DDA" w:rsidRPr="00A303FD" w:rsidRDefault="00527DDA" w:rsidP="00527DDA">
      <w:pPr>
        <w:spacing w:after="0"/>
        <w:jc w:val="both"/>
        <w:rPr>
          <w:sz w:val="28"/>
          <w:szCs w:val="24"/>
        </w:rPr>
      </w:pPr>
      <w:r w:rsidRPr="00A303FD">
        <w:rPr>
          <w:sz w:val="28"/>
          <w:szCs w:val="24"/>
        </w:rPr>
        <w:t>Prestasi yang diraih</w:t>
      </w:r>
    </w:p>
    <w:p w:rsidR="00527DDA" w:rsidRPr="00A303FD" w:rsidRDefault="00BD3223" w:rsidP="00527DDA">
      <w:pPr>
        <w:spacing w:after="0"/>
        <w:jc w:val="both"/>
        <w:rPr>
          <w:sz w:val="28"/>
          <w:szCs w:val="24"/>
        </w:rPr>
      </w:pPr>
      <w:r>
        <w:rPr>
          <w:noProof/>
          <w:sz w:val="26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8100</wp:posOffset>
                </wp:positionH>
                <wp:positionV relativeFrom="paragraph">
                  <wp:posOffset>26035</wp:posOffset>
                </wp:positionV>
                <wp:extent cx="5036820" cy="438150"/>
                <wp:effectExtent l="0" t="0" r="11430" b="19050"/>
                <wp:wrapNone/>
                <wp:docPr id="5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3682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72ADE6A" id="Rectangle 1" o:spid="_x0000_s1026" style="position:absolute;margin-left:3pt;margin-top:2.05pt;width:396.6pt;height:34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"/>
            </w:pict>
          </mc:Fallback>
        </mc:AlternateContent>
      </w:r>
    </w:p>
    <w:p w:rsidR="00527DDA" w:rsidRPr="00A303FD" w:rsidRDefault="00527DDA" w:rsidP="00527DDA">
      <w:pPr>
        <w:spacing w:after="0"/>
        <w:jc w:val="both"/>
        <w:rPr>
          <w:sz w:val="28"/>
          <w:szCs w:val="24"/>
        </w:rPr>
      </w:pPr>
    </w:p>
    <w:p w:rsidR="00527DDA" w:rsidRPr="00A303FD" w:rsidRDefault="00527DDA" w:rsidP="00527DDA">
      <w:pPr>
        <w:spacing w:after="0"/>
        <w:jc w:val="both"/>
        <w:rPr>
          <w:sz w:val="28"/>
          <w:szCs w:val="24"/>
        </w:rPr>
      </w:pPr>
    </w:p>
    <w:p w:rsidR="00527DDA" w:rsidRPr="00A303FD" w:rsidRDefault="00527DDA" w:rsidP="00527DDA">
      <w:pPr>
        <w:spacing w:after="0"/>
        <w:jc w:val="both"/>
        <w:rPr>
          <w:sz w:val="28"/>
          <w:szCs w:val="24"/>
        </w:rPr>
      </w:pPr>
    </w:p>
    <w:p w:rsidR="00527DDA" w:rsidRPr="00A303FD" w:rsidRDefault="00527DDA" w:rsidP="00527DDA">
      <w:pPr>
        <w:spacing w:after="0"/>
        <w:jc w:val="both"/>
        <w:rPr>
          <w:sz w:val="28"/>
          <w:szCs w:val="24"/>
        </w:rPr>
      </w:pPr>
      <w:r w:rsidRPr="00A303FD">
        <w:rPr>
          <w:sz w:val="28"/>
          <w:szCs w:val="24"/>
        </w:rPr>
        <w:t>Feedback Orangtua/Wali</w:t>
      </w:r>
    </w:p>
    <w:p w:rsidR="00527DDA" w:rsidRPr="00A303FD" w:rsidRDefault="00BD3223" w:rsidP="00527DDA">
      <w:pPr>
        <w:spacing w:after="0"/>
        <w:rPr>
          <w:sz w:val="28"/>
          <w:szCs w:val="24"/>
        </w:rPr>
      </w:pPr>
      <w:r>
        <w:rPr>
          <w:noProof/>
          <w:sz w:val="26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8100</wp:posOffset>
                </wp:positionH>
                <wp:positionV relativeFrom="paragraph">
                  <wp:posOffset>13335</wp:posOffset>
                </wp:positionV>
                <wp:extent cx="5036820" cy="676275"/>
                <wp:effectExtent l="0" t="0" r="11430" b="28575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36820" cy="676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B0A65C7" id="Rectangle 3" o:spid="_x0000_s1026" style="position:absolute;margin-left:3pt;margin-top:1.05pt;width:396.6pt;height:53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"/>
            </w:pict>
          </mc:Fallback>
        </mc:AlternateContent>
      </w:r>
    </w:p>
    <w:p w:rsidR="00527DDA" w:rsidRPr="00A303FD" w:rsidRDefault="00527DDA" w:rsidP="00527DDA">
      <w:pPr>
        <w:spacing w:after="0"/>
        <w:rPr>
          <w:sz w:val="28"/>
          <w:szCs w:val="24"/>
        </w:rPr>
      </w:pPr>
    </w:p>
    <w:p w:rsidR="00527DDA" w:rsidRPr="00A303FD" w:rsidRDefault="00527DDA" w:rsidP="00527DDA">
      <w:pPr>
        <w:spacing w:after="0"/>
        <w:rPr>
          <w:sz w:val="28"/>
          <w:szCs w:val="24"/>
        </w:rPr>
      </w:pPr>
    </w:p>
    <w:p w:rsidR="00527DDA" w:rsidRPr="00A303FD" w:rsidRDefault="00527DDA" w:rsidP="00527DDA">
      <w:pPr>
        <w:spacing w:after="0"/>
        <w:rPr>
          <w:sz w:val="28"/>
          <w:szCs w:val="24"/>
        </w:rPr>
      </w:pPr>
    </w:p>
    <w:p w:rsidR="00527DDA" w:rsidRPr="00A303FD" w:rsidRDefault="00527DDA" w:rsidP="00527DDA">
      <w:pPr>
        <w:spacing w:after="0"/>
        <w:rPr>
          <w:sz w:val="28"/>
          <w:szCs w:val="24"/>
        </w:rPr>
      </w:pPr>
      <w:r w:rsidRPr="00A303FD">
        <w:rPr>
          <w:sz w:val="28"/>
          <w:szCs w:val="24"/>
        </w:rPr>
        <w:t>Dosen Wali</w:t>
      </w:r>
      <w:r w:rsidRPr="00A303FD">
        <w:rPr>
          <w:sz w:val="28"/>
          <w:szCs w:val="24"/>
        </w:rPr>
        <w:tab/>
      </w:r>
      <w:r w:rsidRPr="00A303FD">
        <w:rPr>
          <w:sz w:val="28"/>
          <w:szCs w:val="24"/>
        </w:rPr>
        <w:tab/>
      </w:r>
      <w:r w:rsidRPr="00A303FD">
        <w:rPr>
          <w:sz w:val="28"/>
          <w:szCs w:val="24"/>
        </w:rPr>
        <w:tab/>
      </w:r>
      <w:r w:rsidRPr="00A303FD">
        <w:rPr>
          <w:sz w:val="28"/>
          <w:szCs w:val="24"/>
        </w:rPr>
        <w:tab/>
      </w:r>
      <w:r w:rsidRPr="00A303FD">
        <w:rPr>
          <w:sz w:val="28"/>
          <w:szCs w:val="24"/>
        </w:rPr>
        <w:tab/>
      </w:r>
      <w:r w:rsidRPr="00A303FD">
        <w:rPr>
          <w:sz w:val="28"/>
          <w:szCs w:val="24"/>
        </w:rPr>
        <w:tab/>
      </w:r>
      <w:r w:rsidRPr="00A303FD">
        <w:rPr>
          <w:sz w:val="28"/>
          <w:szCs w:val="24"/>
        </w:rPr>
        <w:tab/>
        <w:t>Orang Tua/Wali</w:t>
      </w:r>
    </w:p>
    <w:p w:rsidR="00527DDA" w:rsidRDefault="00527DDA" w:rsidP="00527DDA">
      <w:pPr>
        <w:spacing w:after="0"/>
        <w:rPr>
          <w:sz w:val="28"/>
          <w:szCs w:val="24"/>
        </w:rPr>
      </w:pPr>
    </w:p>
    <w:p w:rsidR="00621139" w:rsidRPr="00A303FD" w:rsidRDefault="00621139" w:rsidP="00527DDA">
      <w:pPr>
        <w:spacing w:after="0"/>
        <w:rPr>
          <w:sz w:val="28"/>
          <w:szCs w:val="24"/>
        </w:rPr>
      </w:pPr>
    </w:p>
    <w:p w:rsidR="00527DDA" w:rsidRPr="00A303FD" w:rsidRDefault="00527DDA" w:rsidP="00527DDA">
      <w:pPr>
        <w:spacing w:after="0"/>
        <w:rPr>
          <w:sz w:val="28"/>
          <w:szCs w:val="24"/>
        </w:rPr>
      </w:pPr>
      <w:r w:rsidRPr="00A303FD">
        <w:rPr>
          <w:sz w:val="28"/>
          <w:szCs w:val="24"/>
        </w:rPr>
        <w:t>____________</w:t>
      </w:r>
      <w:r w:rsidRPr="00A303FD">
        <w:rPr>
          <w:sz w:val="28"/>
          <w:szCs w:val="24"/>
        </w:rPr>
        <w:tab/>
      </w:r>
      <w:r w:rsidRPr="00A303FD">
        <w:rPr>
          <w:sz w:val="28"/>
          <w:szCs w:val="24"/>
        </w:rPr>
        <w:tab/>
      </w:r>
      <w:r w:rsidRPr="00A303FD">
        <w:rPr>
          <w:sz w:val="28"/>
          <w:szCs w:val="24"/>
        </w:rPr>
        <w:tab/>
      </w:r>
      <w:r w:rsidRPr="00A303FD">
        <w:rPr>
          <w:sz w:val="28"/>
          <w:szCs w:val="24"/>
        </w:rPr>
        <w:tab/>
      </w:r>
      <w:r w:rsidR="00A3356C">
        <w:rPr>
          <w:sz w:val="28"/>
          <w:szCs w:val="24"/>
        </w:rPr>
        <w:tab/>
      </w:r>
      <w:r w:rsidR="00A3356C">
        <w:rPr>
          <w:sz w:val="28"/>
          <w:szCs w:val="24"/>
        </w:rPr>
        <w:tab/>
      </w:r>
      <w:r w:rsidRPr="00A303FD">
        <w:rPr>
          <w:sz w:val="28"/>
          <w:szCs w:val="24"/>
        </w:rPr>
        <w:t>_____________</w:t>
      </w:r>
    </w:p>
    <w:p w:rsidR="00527DDA" w:rsidRPr="00A303FD" w:rsidRDefault="00527DDA" w:rsidP="00527DDA">
      <w:pPr>
        <w:spacing w:after="0"/>
        <w:rPr>
          <w:sz w:val="28"/>
          <w:szCs w:val="24"/>
        </w:rPr>
      </w:pPr>
      <w:r w:rsidRPr="00A303FD">
        <w:rPr>
          <w:sz w:val="28"/>
          <w:szCs w:val="24"/>
        </w:rPr>
        <w:t>NIY.</w:t>
      </w:r>
    </w:p>
    <w:p w:rsidR="00BD3223" w:rsidRDefault="00825602" w:rsidP="00621139">
      <w:pPr>
        <w:spacing w:after="0"/>
        <w:ind w:hanging="90"/>
        <w:rPr>
          <w:sz w:val="28"/>
          <w:szCs w:val="24"/>
        </w:rPr>
      </w:pPr>
      <w:r>
        <w:rPr>
          <w:sz w:val="28"/>
          <w:szCs w:val="24"/>
        </w:rPr>
        <w:br/>
      </w:r>
      <w:r>
        <w:rPr>
          <w:sz w:val="28"/>
          <w:szCs w:val="24"/>
        </w:rPr>
        <w:br/>
      </w:r>
      <w:r>
        <w:rPr>
          <w:sz w:val="28"/>
          <w:szCs w:val="24"/>
        </w:rPr>
        <w:br/>
      </w:r>
      <w:r>
        <w:rPr>
          <w:sz w:val="28"/>
          <w:szCs w:val="24"/>
        </w:rPr>
        <w:br/>
      </w:r>
      <w:r>
        <w:rPr>
          <w:sz w:val="28"/>
          <w:szCs w:val="24"/>
        </w:rPr>
        <w:br/>
      </w:r>
      <w:r>
        <w:rPr>
          <w:sz w:val="28"/>
          <w:szCs w:val="24"/>
        </w:rPr>
        <w:br/>
      </w:r>
    </w:p>
    <w:p w:rsidR="00527DDA" w:rsidRPr="00A303FD" w:rsidRDefault="00825602" w:rsidP="00621139">
      <w:pPr>
        <w:spacing w:after="0"/>
        <w:ind w:hanging="90"/>
        <w:rPr>
          <w:sz w:val="28"/>
          <w:szCs w:val="24"/>
        </w:rPr>
      </w:pPr>
      <w:r>
        <w:rPr>
          <w:sz w:val="28"/>
          <w:szCs w:val="24"/>
        </w:rPr>
        <w:lastRenderedPageBreak/>
        <w:br/>
      </w:r>
      <w:r w:rsidR="00527DDA" w:rsidRPr="00A303FD">
        <w:rPr>
          <w:sz w:val="28"/>
          <w:szCs w:val="24"/>
        </w:rPr>
        <w:t>Form Bimbingan Semester 2</w:t>
      </w:r>
    </w:p>
    <w:tbl>
      <w:tblPr>
        <w:tblStyle w:val="TableGrid"/>
        <w:tblW w:w="8046" w:type="dxa"/>
        <w:tblLook w:val="04A0" w:firstRow="1" w:lastRow="0" w:firstColumn="1" w:lastColumn="0" w:noHBand="0" w:noVBand="1"/>
      </w:tblPr>
      <w:tblGrid>
        <w:gridCol w:w="653"/>
        <w:gridCol w:w="1727"/>
        <w:gridCol w:w="3400"/>
        <w:gridCol w:w="2266"/>
      </w:tblGrid>
      <w:tr w:rsidR="00527DDA" w:rsidRPr="00A303FD" w:rsidTr="00527DDA">
        <w:tc>
          <w:tcPr>
            <w:tcW w:w="648" w:type="dxa"/>
          </w:tcPr>
          <w:p w:rsidR="00527DDA" w:rsidRPr="00A303FD" w:rsidRDefault="00527DDA" w:rsidP="00527DDA">
            <w:pPr>
              <w:jc w:val="center"/>
              <w:rPr>
                <w:b/>
                <w:sz w:val="28"/>
                <w:szCs w:val="24"/>
              </w:rPr>
            </w:pPr>
            <w:r w:rsidRPr="00A303FD">
              <w:rPr>
                <w:b/>
                <w:sz w:val="28"/>
                <w:szCs w:val="24"/>
              </w:rPr>
              <w:t>TGL</w:t>
            </w:r>
          </w:p>
        </w:tc>
        <w:tc>
          <w:tcPr>
            <w:tcW w:w="1728" w:type="dxa"/>
          </w:tcPr>
          <w:p w:rsidR="00527DDA" w:rsidRPr="00A303FD" w:rsidRDefault="00527DDA" w:rsidP="00527DDA">
            <w:pPr>
              <w:jc w:val="center"/>
              <w:rPr>
                <w:b/>
                <w:sz w:val="28"/>
                <w:szCs w:val="24"/>
              </w:rPr>
            </w:pPr>
            <w:r w:rsidRPr="00A303FD">
              <w:rPr>
                <w:b/>
                <w:sz w:val="28"/>
                <w:szCs w:val="24"/>
              </w:rPr>
              <w:t>SUBJEK</w:t>
            </w:r>
          </w:p>
        </w:tc>
        <w:tc>
          <w:tcPr>
            <w:tcW w:w="3402" w:type="dxa"/>
          </w:tcPr>
          <w:p w:rsidR="00527DDA" w:rsidRPr="00A303FD" w:rsidRDefault="00527DDA" w:rsidP="00527DDA">
            <w:pPr>
              <w:jc w:val="center"/>
              <w:rPr>
                <w:b/>
                <w:sz w:val="28"/>
                <w:szCs w:val="24"/>
              </w:rPr>
            </w:pPr>
            <w:r w:rsidRPr="00A303FD">
              <w:rPr>
                <w:b/>
                <w:sz w:val="28"/>
                <w:szCs w:val="24"/>
              </w:rPr>
              <w:t>REKOMENDASI</w:t>
            </w:r>
          </w:p>
        </w:tc>
        <w:tc>
          <w:tcPr>
            <w:tcW w:w="2268" w:type="dxa"/>
          </w:tcPr>
          <w:p w:rsidR="00527DDA" w:rsidRPr="00A303FD" w:rsidRDefault="00527DDA" w:rsidP="00527DDA">
            <w:pPr>
              <w:jc w:val="center"/>
              <w:rPr>
                <w:b/>
                <w:sz w:val="28"/>
                <w:szCs w:val="24"/>
              </w:rPr>
            </w:pPr>
            <w:r w:rsidRPr="00A303FD">
              <w:rPr>
                <w:b/>
                <w:sz w:val="28"/>
                <w:szCs w:val="24"/>
              </w:rPr>
              <w:t>PARAF</w:t>
            </w:r>
          </w:p>
        </w:tc>
      </w:tr>
      <w:tr w:rsidR="00527DDA" w:rsidRPr="00A303FD" w:rsidTr="00527DDA">
        <w:tc>
          <w:tcPr>
            <w:tcW w:w="648" w:type="dxa"/>
          </w:tcPr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</w:tc>
        <w:tc>
          <w:tcPr>
            <w:tcW w:w="1728" w:type="dxa"/>
          </w:tcPr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</w:tc>
        <w:tc>
          <w:tcPr>
            <w:tcW w:w="3402" w:type="dxa"/>
          </w:tcPr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356C" w:rsidRDefault="00527DDA" w:rsidP="00527DDA">
            <w:pPr>
              <w:rPr>
                <w:sz w:val="28"/>
                <w:szCs w:val="24"/>
                <w:lang w:val="en-US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</w:tc>
        <w:tc>
          <w:tcPr>
            <w:tcW w:w="2268" w:type="dxa"/>
          </w:tcPr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</w:tc>
      </w:tr>
    </w:tbl>
    <w:p w:rsidR="00527DDA" w:rsidRPr="00A303FD" w:rsidRDefault="00527DDA" w:rsidP="00527DDA">
      <w:pPr>
        <w:spacing w:after="0"/>
        <w:rPr>
          <w:sz w:val="28"/>
          <w:szCs w:val="24"/>
        </w:rPr>
      </w:pPr>
    </w:p>
    <w:p w:rsidR="00BD3223" w:rsidRDefault="00825602" w:rsidP="00527DDA">
      <w:pPr>
        <w:spacing w:after="0" w:line="240" w:lineRule="auto"/>
        <w:jc w:val="center"/>
        <w:rPr>
          <w:b/>
          <w:bCs/>
          <w:sz w:val="28"/>
          <w:szCs w:val="24"/>
        </w:rPr>
      </w:pPr>
      <w:r>
        <w:rPr>
          <w:b/>
          <w:bCs/>
          <w:sz w:val="28"/>
          <w:szCs w:val="24"/>
        </w:rPr>
        <w:br/>
      </w:r>
      <w:r>
        <w:rPr>
          <w:b/>
          <w:bCs/>
          <w:sz w:val="28"/>
          <w:szCs w:val="24"/>
        </w:rPr>
        <w:br/>
      </w:r>
      <w:r>
        <w:rPr>
          <w:b/>
          <w:bCs/>
          <w:sz w:val="28"/>
          <w:szCs w:val="24"/>
        </w:rPr>
        <w:br/>
      </w:r>
      <w:r>
        <w:rPr>
          <w:b/>
          <w:bCs/>
          <w:sz w:val="28"/>
          <w:szCs w:val="24"/>
        </w:rPr>
        <w:br/>
      </w:r>
      <w:r>
        <w:rPr>
          <w:b/>
          <w:bCs/>
          <w:sz w:val="28"/>
          <w:szCs w:val="24"/>
        </w:rPr>
        <w:br/>
      </w:r>
      <w:r>
        <w:rPr>
          <w:b/>
          <w:bCs/>
          <w:sz w:val="28"/>
          <w:szCs w:val="24"/>
        </w:rPr>
        <w:br/>
      </w:r>
    </w:p>
    <w:p w:rsidR="00527DDA" w:rsidRPr="00A303FD" w:rsidRDefault="00825602" w:rsidP="00527DDA">
      <w:pPr>
        <w:spacing w:after="0" w:line="240" w:lineRule="auto"/>
        <w:jc w:val="center"/>
        <w:rPr>
          <w:b/>
          <w:bCs/>
          <w:sz w:val="28"/>
          <w:szCs w:val="24"/>
        </w:rPr>
      </w:pPr>
      <w:r>
        <w:rPr>
          <w:b/>
          <w:bCs/>
          <w:sz w:val="28"/>
          <w:szCs w:val="24"/>
        </w:rPr>
        <w:lastRenderedPageBreak/>
        <w:br/>
      </w:r>
      <w:r w:rsidR="00527DDA" w:rsidRPr="00A303FD">
        <w:rPr>
          <w:b/>
          <w:bCs/>
          <w:sz w:val="28"/>
          <w:szCs w:val="24"/>
        </w:rPr>
        <w:t>REKAPITULASI HASIL STUDI</w:t>
      </w:r>
    </w:p>
    <w:p w:rsidR="00527DDA" w:rsidRPr="00A303FD" w:rsidRDefault="00527DDA" w:rsidP="00527DDA">
      <w:pPr>
        <w:spacing w:after="0" w:line="240" w:lineRule="auto"/>
        <w:jc w:val="center"/>
        <w:rPr>
          <w:b/>
          <w:bCs/>
          <w:sz w:val="28"/>
          <w:szCs w:val="24"/>
        </w:rPr>
      </w:pPr>
      <w:r w:rsidRPr="00A303FD">
        <w:rPr>
          <w:b/>
          <w:bCs/>
          <w:sz w:val="28"/>
          <w:szCs w:val="24"/>
        </w:rPr>
        <w:t>SEMESTER 3</w:t>
      </w:r>
    </w:p>
    <w:p w:rsidR="00527DDA" w:rsidRPr="00A303FD" w:rsidRDefault="00527DDA" w:rsidP="00527DDA">
      <w:pPr>
        <w:spacing w:after="0"/>
        <w:jc w:val="both"/>
        <w:rPr>
          <w:sz w:val="28"/>
          <w:szCs w:val="24"/>
        </w:rPr>
      </w:pPr>
    </w:p>
    <w:tbl>
      <w:tblPr>
        <w:tblStyle w:val="TableGrid"/>
        <w:tblW w:w="7905" w:type="dxa"/>
        <w:tblLook w:val="04A0" w:firstRow="1" w:lastRow="0" w:firstColumn="1" w:lastColumn="0" w:noHBand="0" w:noVBand="1"/>
      </w:tblPr>
      <w:tblGrid>
        <w:gridCol w:w="545"/>
        <w:gridCol w:w="1210"/>
        <w:gridCol w:w="3308"/>
        <w:gridCol w:w="830"/>
        <w:gridCol w:w="701"/>
        <w:gridCol w:w="610"/>
        <w:gridCol w:w="701"/>
      </w:tblGrid>
      <w:tr w:rsidR="00527DDA" w:rsidRPr="00A303FD" w:rsidTr="0021141D">
        <w:tc>
          <w:tcPr>
            <w:tcW w:w="499" w:type="dxa"/>
            <w:vAlign w:val="center"/>
          </w:tcPr>
          <w:p w:rsidR="00527DDA" w:rsidRPr="00A303FD" w:rsidRDefault="00527DDA" w:rsidP="00527DDA">
            <w:pPr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No</w:t>
            </w:r>
          </w:p>
        </w:tc>
        <w:tc>
          <w:tcPr>
            <w:tcW w:w="1068" w:type="dxa"/>
            <w:vAlign w:val="center"/>
          </w:tcPr>
          <w:p w:rsidR="00527DDA" w:rsidRPr="00A303FD" w:rsidRDefault="00527DDA" w:rsidP="00527DDA">
            <w:pPr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Kode MK</w:t>
            </w:r>
          </w:p>
        </w:tc>
        <w:tc>
          <w:tcPr>
            <w:tcW w:w="3503" w:type="dxa"/>
            <w:vAlign w:val="center"/>
          </w:tcPr>
          <w:p w:rsidR="00527DDA" w:rsidRPr="00A303FD" w:rsidRDefault="00527DDA" w:rsidP="00527DDA">
            <w:pPr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Nama MK</w:t>
            </w:r>
          </w:p>
        </w:tc>
        <w:tc>
          <w:tcPr>
            <w:tcW w:w="850" w:type="dxa"/>
            <w:vAlign w:val="center"/>
          </w:tcPr>
          <w:p w:rsidR="00527DDA" w:rsidRPr="00A303FD" w:rsidRDefault="00527DDA" w:rsidP="00527DDA">
            <w:pPr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SKS</w:t>
            </w:r>
          </w:p>
        </w:tc>
        <w:tc>
          <w:tcPr>
            <w:tcW w:w="709" w:type="dxa"/>
            <w:vAlign w:val="center"/>
          </w:tcPr>
          <w:p w:rsidR="00527DDA" w:rsidRPr="00A303FD" w:rsidRDefault="00527DDA" w:rsidP="00527DDA">
            <w:pPr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N.1</w:t>
            </w:r>
          </w:p>
        </w:tc>
        <w:tc>
          <w:tcPr>
            <w:tcW w:w="567" w:type="dxa"/>
            <w:vAlign w:val="center"/>
          </w:tcPr>
          <w:p w:rsidR="00527DDA" w:rsidRPr="00A303FD" w:rsidRDefault="00527DDA" w:rsidP="00527DDA">
            <w:pPr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N.2</w:t>
            </w:r>
          </w:p>
        </w:tc>
        <w:tc>
          <w:tcPr>
            <w:tcW w:w="709" w:type="dxa"/>
            <w:vAlign w:val="center"/>
          </w:tcPr>
          <w:p w:rsidR="00527DDA" w:rsidRPr="00A303FD" w:rsidRDefault="00527DDA" w:rsidP="00527DDA">
            <w:pPr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N.3</w:t>
            </w:r>
          </w:p>
        </w:tc>
      </w:tr>
      <w:tr w:rsidR="00527DDA" w:rsidRPr="00A303FD" w:rsidTr="0021141D">
        <w:tc>
          <w:tcPr>
            <w:tcW w:w="499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1</w:t>
            </w:r>
          </w:p>
        </w:tc>
        <w:tc>
          <w:tcPr>
            <w:tcW w:w="1068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5030120</w:t>
            </w:r>
          </w:p>
        </w:tc>
        <w:tc>
          <w:tcPr>
            <w:tcW w:w="3503" w:type="dxa"/>
            <w:vAlign w:val="center"/>
          </w:tcPr>
          <w:p w:rsidR="00527DDA" w:rsidRPr="00A303FD" w:rsidRDefault="00527DDA" w:rsidP="00527DDA">
            <w:pPr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Seminar Proposal</w:t>
            </w:r>
          </w:p>
        </w:tc>
        <w:tc>
          <w:tcPr>
            <w:tcW w:w="850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  <w:tc>
          <w:tcPr>
            <w:tcW w:w="709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567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09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</w:tr>
      <w:tr w:rsidR="00527DDA" w:rsidRPr="00A303FD" w:rsidTr="0021141D">
        <w:tc>
          <w:tcPr>
            <w:tcW w:w="499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  <w:tc>
          <w:tcPr>
            <w:tcW w:w="1068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5030260</w:t>
            </w:r>
          </w:p>
        </w:tc>
        <w:tc>
          <w:tcPr>
            <w:tcW w:w="3503" w:type="dxa"/>
            <w:vAlign w:val="center"/>
          </w:tcPr>
          <w:p w:rsidR="00527DDA" w:rsidRPr="00A303FD" w:rsidRDefault="00527DDA" w:rsidP="00527DDA">
            <w:pPr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Tesis</w:t>
            </w:r>
          </w:p>
        </w:tc>
        <w:tc>
          <w:tcPr>
            <w:tcW w:w="850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6</w:t>
            </w:r>
          </w:p>
        </w:tc>
        <w:tc>
          <w:tcPr>
            <w:tcW w:w="709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567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09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</w:tr>
      <w:tr w:rsidR="00527DDA" w:rsidRPr="00A303FD" w:rsidTr="0021141D">
        <w:tc>
          <w:tcPr>
            <w:tcW w:w="499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</w:p>
        </w:tc>
        <w:tc>
          <w:tcPr>
            <w:tcW w:w="1068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</w:p>
        </w:tc>
        <w:tc>
          <w:tcPr>
            <w:tcW w:w="3503" w:type="dxa"/>
            <w:vAlign w:val="bottom"/>
          </w:tcPr>
          <w:p w:rsidR="00527DDA" w:rsidRPr="00A303FD" w:rsidRDefault="00527DDA" w:rsidP="00527DDA">
            <w:pPr>
              <w:rPr>
                <w:color w:val="000000"/>
                <w:sz w:val="28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527DDA" w:rsidRPr="00A303FD" w:rsidRDefault="00527DDA" w:rsidP="00527DDA">
            <w:pPr>
              <w:jc w:val="center"/>
              <w:rPr>
                <w:color w:val="000000"/>
                <w:sz w:val="28"/>
                <w:szCs w:val="24"/>
              </w:rPr>
            </w:pPr>
          </w:p>
        </w:tc>
        <w:tc>
          <w:tcPr>
            <w:tcW w:w="709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567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09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</w:tr>
      <w:tr w:rsidR="00527DDA" w:rsidRPr="00A303FD" w:rsidTr="0021141D">
        <w:tc>
          <w:tcPr>
            <w:tcW w:w="5070" w:type="dxa"/>
            <w:gridSpan w:val="3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Jumlah SKS/IP</w:t>
            </w:r>
          </w:p>
        </w:tc>
        <w:tc>
          <w:tcPr>
            <w:tcW w:w="850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 xml:space="preserve">    8</w:t>
            </w:r>
          </w:p>
        </w:tc>
        <w:tc>
          <w:tcPr>
            <w:tcW w:w="709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567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09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</w:tr>
      <w:tr w:rsidR="00527DDA" w:rsidRPr="00A303FD" w:rsidTr="0021141D">
        <w:tc>
          <w:tcPr>
            <w:tcW w:w="5070" w:type="dxa"/>
            <w:gridSpan w:val="3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IPK</w:t>
            </w:r>
          </w:p>
        </w:tc>
        <w:tc>
          <w:tcPr>
            <w:tcW w:w="850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09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567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  <w:tc>
          <w:tcPr>
            <w:tcW w:w="709" w:type="dxa"/>
          </w:tcPr>
          <w:p w:rsidR="00527DDA" w:rsidRPr="00A303FD" w:rsidRDefault="00527DDA" w:rsidP="00527DDA">
            <w:pPr>
              <w:jc w:val="both"/>
              <w:rPr>
                <w:sz w:val="28"/>
                <w:szCs w:val="24"/>
              </w:rPr>
            </w:pPr>
          </w:p>
        </w:tc>
      </w:tr>
    </w:tbl>
    <w:p w:rsidR="00527DDA" w:rsidRPr="00A303FD" w:rsidRDefault="00527DDA" w:rsidP="00527DDA">
      <w:pPr>
        <w:spacing w:after="0"/>
        <w:jc w:val="both"/>
        <w:rPr>
          <w:sz w:val="28"/>
          <w:szCs w:val="24"/>
        </w:rPr>
      </w:pPr>
    </w:p>
    <w:p w:rsidR="00527DDA" w:rsidRPr="00A303FD" w:rsidRDefault="00527DDA" w:rsidP="00527DDA">
      <w:pPr>
        <w:spacing w:after="0"/>
        <w:jc w:val="both"/>
        <w:rPr>
          <w:sz w:val="28"/>
          <w:szCs w:val="24"/>
        </w:rPr>
      </w:pPr>
    </w:p>
    <w:p w:rsidR="00527DDA" w:rsidRPr="00A303FD" w:rsidRDefault="00527DDA" w:rsidP="00527DDA">
      <w:pPr>
        <w:spacing w:after="0"/>
        <w:jc w:val="both"/>
        <w:rPr>
          <w:sz w:val="28"/>
          <w:szCs w:val="24"/>
        </w:rPr>
      </w:pPr>
    </w:p>
    <w:p w:rsidR="00527DDA" w:rsidRPr="00A303FD" w:rsidRDefault="00527DDA" w:rsidP="00527DDA">
      <w:pPr>
        <w:spacing w:after="0"/>
        <w:jc w:val="both"/>
        <w:rPr>
          <w:sz w:val="28"/>
          <w:szCs w:val="24"/>
        </w:rPr>
      </w:pPr>
      <w:r w:rsidRPr="00A303FD">
        <w:rPr>
          <w:sz w:val="28"/>
          <w:szCs w:val="24"/>
        </w:rPr>
        <w:t>Prestasi yang diraih</w:t>
      </w:r>
    </w:p>
    <w:p w:rsidR="00527DDA" w:rsidRPr="00A303FD" w:rsidRDefault="00BD3223" w:rsidP="00527DDA">
      <w:pPr>
        <w:spacing w:after="0"/>
        <w:jc w:val="both"/>
        <w:rPr>
          <w:sz w:val="28"/>
          <w:szCs w:val="24"/>
        </w:rPr>
      </w:pPr>
      <w:r>
        <w:rPr>
          <w:noProof/>
          <w:sz w:val="26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8100</wp:posOffset>
                </wp:positionH>
                <wp:positionV relativeFrom="paragraph">
                  <wp:posOffset>37465</wp:posOffset>
                </wp:positionV>
                <wp:extent cx="4989195" cy="486410"/>
                <wp:effectExtent l="0" t="0" r="20955" b="27940"/>
                <wp:wrapNone/>
                <wp:docPr id="1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89195" cy="4864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63A850" id="Rectangle 2" o:spid="_x0000_s1026" style="position:absolute;margin-left:3pt;margin-top:2.95pt;width:392.85pt;height:38.3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"/>
            </w:pict>
          </mc:Fallback>
        </mc:AlternateContent>
      </w:r>
    </w:p>
    <w:p w:rsidR="00527DDA" w:rsidRPr="00A303FD" w:rsidRDefault="00527DDA" w:rsidP="00527DDA">
      <w:pPr>
        <w:spacing w:after="0"/>
        <w:jc w:val="both"/>
        <w:rPr>
          <w:sz w:val="28"/>
          <w:szCs w:val="24"/>
        </w:rPr>
      </w:pPr>
    </w:p>
    <w:p w:rsidR="00527DDA" w:rsidRPr="00A303FD" w:rsidRDefault="00527DDA" w:rsidP="00527DDA">
      <w:pPr>
        <w:spacing w:after="0"/>
        <w:jc w:val="both"/>
        <w:rPr>
          <w:sz w:val="28"/>
          <w:szCs w:val="24"/>
        </w:rPr>
      </w:pPr>
    </w:p>
    <w:p w:rsidR="00527DDA" w:rsidRPr="00A303FD" w:rsidRDefault="00527DDA" w:rsidP="00527DDA">
      <w:pPr>
        <w:spacing w:after="0"/>
        <w:jc w:val="both"/>
        <w:rPr>
          <w:sz w:val="28"/>
          <w:szCs w:val="24"/>
        </w:rPr>
      </w:pPr>
    </w:p>
    <w:p w:rsidR="00527DDA" w:rsidRPr="00A303FD" w:rsidRDefault="00527DDA" w:rsidP="00527DDA">
      <w:pPr>
        <w:spacing w:after="0"/>
        <w:jc w:val="both"/>
        <w:rPr>
          <w:sz w:val="28"/>
          <w:szCs w:val="24"/>
        </w:rPr>
      </w:pPr>
      <w:r w:rsidRPr="00A303FD">
        <w:rPr>
          <w:sz w:val="28"/>
          <w:szCs w:val="24"/>
        </w:rPr>
        <w:t>Feedback Orangtua/Wali</w:t>
      </w:r>
    </w:p>
    <w:p w:rsidR="00527DDA" w:rsidRPr="00A303FD" w:rsidRDefault="00BD3223" w:rsidP="00527DDA">
      <w:pPr>
        <w:spacing w:after="0"/>
        <w:rPr>
          <w:sz w:val="28"/>
          <w:szCs w:val="24"/>
        </w:rPr>
      </w:pPr>
      <w:r>
        <w:rPr>
          <w:noProof/>
          <w:sz w:val="26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8100</wp:posOffset>
                </wp:positionH>
                <wp:positionV relativeFrom="paragraph">
                  <wp:posOffset>15875</wp:posOffset>
                </wp:positionV>
                <wp:extent cx="4989195" cy="622300"/>
                <wp:effectExtent l="0" t="0" r="20955" b="25400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89195" cy="622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336EC53" id="Rectangle 7" o:spid="_x0000_s1026" style="position:absolute;margin-left:3pt;margin-top:1.25pt;width:392.85pt;height:49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"/>
            </w:pict>
          </mc:Fallback>
        </mc:AlternateContent>
      </w:r>
    </w:p>
    <w:p w:rsidR="00527DDA" w:rsidRPr="00A303FD" w:rsidRDefault="00527DDA" w:rsidP="00527DDA">
      <w:pPr>
        <w:spacing w:after="0"/>
        <w:rPr>
          <w:sz w:val="28"/>
          <w:szCs w:val="24"/>
        </w:rPr>
      </w:pPr>
    </w:p>
    <w:p w:rsidR="00527DDA" w:rsidRPr="00A303FD" w:rsidRDefault="00527DDA" w:rsidP="00527DDA">
      <w:pPr>
        <w:spacing w:after="0"/>
        <w:rPr>
          <w:sz w:val="28"/>
          <w:szCs w:val="24"/>
        </w:rPr>
      </w:pPr>
    </w:p>
    <w:p w:rsidR="00527DDA" w:rsidRPr="00A303FD" w:rsidRDefault="00527DDA" w:rsidP="00527DDA">
      <w:pPr>
        <w:spacing w:after="0"/>
        <w:rPr>
          <w:sz w:val="28"/>
          <w:szCs w:val="24"/>
        </w:rPr>
      </w:pPr>
    </w:p>
    <w:p w:rsidR="00527DDA" w:rsidRPr="00A303FD" w:rsidRDefault="00527DDA" w:rsidP="00527DDA">
      <w:pPr>
        <w:spacing w:after="0"/>
        <w:rPr>
          <w:sz w:val="28"/>
          <w:szCs w:val="24"/>
        </w:rPr>
      </w:pPr>
    </w:p>
    <w:p w:rsidR="00527DDA" w:rsidRPr="00A303FD" w:rsidRDefault="00527DDA" w:rsidP="00527DDA">
      <w:pPr>
        <w:spacing w:after="0"/>
        <w:rPr>
          <w:sz w:val="28"/>
          <w:szCs w:val="24"/>
        </w:rPr>
      </w:pPr>
      <w:r w:rsidRPr="00A303FD">
        <w:rPr>
          <w:sz w:val="28"/>
          <w:szCs w:val="24"/>
        </w:rPr>
        <w:t>Dosen Wali</w:t>
      </w:r>
      <w:r w:rsidRPr="00A303FD">
        <w:rPr>
          <w:sz w:val="28"/>
          <w:szCs w:val="24"/>
        </w:rPr>
        <w:tab/>
      </w:r>
      <w:r w:rsidRPr="00A303FD">
        <w:rPr>
          <w:sz w:val="28"/>
          <w:szCs w:val="24"/>
        </w:rPr>
        <w:tab/>
      </w:r>
      <w:r w:rsidRPr="00A303FD">
        <w:rPr>
          <w:sz w:val="28"/>
          <w:szCs w:val="24"/>
        </w:rPr>
        <w:tab/>
      </w:r>
      <w:r w:rsidRPr="00A303FD">
        <w:rPr>
          <w:sz w:val="28"/>
          <w:szCs w:val="24"/>
        </w:rPr>
        <w:tab/>
      </w:r>
      <w:r w:rsidR="0021141D" w:rsidRPr="00A303FD">
        <w:rPr>
          <w:sz w:val="28"/>
          <w:szCs w:val="24"/>
        </w:rPr>
        <w:tab/>
      </w:r>
      <w:r w:rsidR="0021141D" w:rsidRPr="00A303FD">
        <w:rPr>
          <w:sz w:val="28"/>
          <w:szCs w:val="24"/>
        </w:rPr>
        <w:tab/>
      </w:r>
      <w:r w:rsidR="0021141D" w:rsidRPr="00A303FD">
        <w:rPr>
          <w:sz w:val="28"/>
          <w:szCs w:val="24"/>
        </w:rPr>
        <w:tab/>
      </w:r>
      <w:r w:rsidRPr="00A303FD">
        <w:rPr>
          <w:sz w:val="28"/>
          <w:szCs w:val="24"/>
        </w:rPr>
        <w:t>Orang Tua/Wali</w:t>
      </w:r>
    </w:p>
    <w:p w:rsidR="00527DDA" w:rsidRDefault="00527DDA" w:rsidP="00527DDA">
      <w:pPr>
        <w:spacing w:after="0"/>
        <w:rPr>
          <w:sz w:val="28"/>
          <w:szCs w:val="24"/>
        </w:rPr>
      </w:pPr>
    </w:p>
    <w:p w:rsidR="001360EA" w:rsidRPr="00A303FD" w:rsidRDefault="001360EA" w:rsidP="00527DDA">
      <w:pPr>
        <w:spacing w:after="0"/>
        <w:rPr>
          <w:sz w:val="28"/>
          <w:szCs w:val="24"/>
        </w:rPr>
      </w:pPr>
    </w:p>
    <w:p w:rsidR="00527DDA" w:rsidRPr="00A303FD" w:rsidRDefault="00527DDA" w:rsidP="00527DDA">
      <w:pPr>
        <w:spacing w:after="0"/>
        <w:rPr>
          <w:sz w:val="28"/>
          <w:szCs w:val="24"/>
        </w:rPr>
      </w:pPr>
      <w:r w:rsidRPr="00A303FD">
        <w:rPr>
          <w:sz w:val="28"/>
          <w:szCs w:val="24"/>
        </w:rPr>
        <w:t>____________</w:t>
      </w:r>
      <w:r w:rsidRPr="00A303FD">
        <w:rPr>
          <w:sz w:val="28"/>
          <w:szCs w:val="24"/>
        </w:rPr>
        <w:tab/>
      </w:r>
      <w:r w:rsidRPr="00A303FD">
        <w:rPr>
          <w:sz w:val="28"/>
          <w:szCs w:val="24"/>
        </w:rPr>
        <w:tab/>
      </w:r>
      <w:r w:rsidRPr="00A303FD">
        <w:rPr>
          <w:sz w:val="28"/>
          <w:szCs w:val="24"/>
        </w:rPr>
        <w:tab/>
      </w:r>
      <w:r w:rsidRPr="00A303FD">
        <w:rPr>
          <w:sz w:val="28"/>
          <w:szCs w:val="24"/>
        </w:rPr>
        <w:tab/>
      </w:r>
      <w:r w:rsidR="00A3356C">
        <w:rPr>
          <w:sz w:val="28"/>
          <w:szCs w:val="24"/>
        </w:rPr>
        <w:tab/>
      </w:r>
      <w:r w:rsidR="00A3356C">
        <w:rPr>
          <w:sz w:val="28"/>
          <w:szCs w:val="24"/>
        </w:rPr>
        <w:tab/>
      </w:r>
      <w:r w:rsidRPr="00A303FD">
        <w:rPr>
          <w:sz w:val="28"/>
          <w:szCs w:val="24"/>
        </w:rPr>
        <w:t>_____________</w:t>
      </w:r>
    </w:p>
    <w:p w:rsidR="00527DDA" w:rsidRPr="00A303FD" w:rsidRDefault="00527DDA" w:rsidP="00527DDA">
      <w:pPr>
        <w:spacing w:after="0"/>
        <w:rPr>
          <w:sz w:val="28"/>
          <w:szCs w:val="24"/>
        </w:rPr>
      </w:pPr>
      <w:r w:rsidRPr="00A303FD">
        <w:rPr>
          <w:sz w:val="28"/>
          <w:szCs w:val="24"/>
        </w:rPr>
        <w:t>NIY.</w:t>
      </w:r>
    </w:p>
    <w:p w:rsidR="00527DDA" w:rsidRPr="00A303FD" w:rsidRDefault="00527DDA" w:rsidP="00527DDA">
      <w:pPr>
        <w:spacing w:after="0"/>
        <w:rPr>
          <w:sz w:val="28"/>
          <w:szCs w:val="24"/>
        </w:rPr>
      </w:pPr>
    </w:p>
    <w:p w:rsidR="00527DDA" w:rsidRPr="00A303FD" w:rsidRDefault="00527DDA" w:rsidP="00527DDA">
      <w:pPr>
        <w:spacing w:after="0"/>
        <w:rPr>
          <w:sz w:val="28"/>
          <w:szCs w:val="24"/>
        </w:rPr>
      </w:pPr>
    </w:p>
    <w:p w:rsidR="00527DDA" w:rsidRPr="00A303FD" w:rsidRDefault="00527DDA" w:rsidP="00527DDA">
      <w:pPr>
        <w:spacing w:after="0"/>
        <w:rPr>
          <w:sz w:val="28"/>
          <w:szCs w:val="24"/>
        </w:rPr>
      </w:pPr>
    </w:p>
    <w:p w:rsidR="00527DDA" w:rsidRPr="00A303FD" w:rsidRDefault="00527DDA" w:rsidP="00527DDA">
      <w:pPr>
        <w:spacing w:after="0"/>
        <w:rPr>
          <w:sz w:val="28"/>
          <w:szCs w:val="24"/>
        </w:rPr>
      </w:pPr>
    </w:p>
    <w:p w:rsidR="00527DDA" w:rsidRPr="00A303FD" w:rsidRDefault="00825602" w:rsidP="00527DDA">
      <w:pPr>
        <w:spacing w:after="0"/>
        <w:rPr>
          <w:sz w:val="28"/>
          <w:szCs w:val="24"/>
        </w:rPr>
      </w:pPr>
      <w:r>
        <w:rPr>
          <w:sz w:val="28"/>
          <w:szCs w:val="24"/>
        </w:rPr>
        <w:br/>
      </w:r>
      <w:r>
        <w:rPr>
          <w:sz w:val="28"/>
          <w:szCs w:val="24"/>
        </w:rPr>
        <w:br/>
      </w:r>
      <w:r>
        <w:rPr>
          <w:sz w:val="28"/>
          <w:szCs w:val="24"/>
        </w:rPr>
        <w:br/>
      </w:r>
      <w:r>
        <w:rPr>
          <w:sz w:val="28"/>
          <w:szCs w:val="24"/>
        </w:rPr>
        <w:br/>
      </w:r>
      <w:r>
        <w:rPr>
          <w:sz w:val="28"/>
          <w:szCs w:val="24"/>
        </w:rPr>
        <w:br/>
      </w:r>
      <w:r>
        <w:rPr>
          <w:sz w:val="28"/>
          <w:szCs w:val="24"/>
        </w:rPr>
        <w:br/>
      </w:r>
      <w:r>
        <w:rPr>
          <w:sz w:val="28"/>
          <w:szCs w:val="24"/>
        </w:rPr>
        <w:br/>
      </w:r>
    </w:p>
    <w:p w:rsidR="00527DDA" w:rsidRPr="00A303FD" w:rsidRDefault="00527DDA" w:rsidP="001360EA">
      <w:pPr>
        <w:spacing w:after="0"/>
        <w:ind w:left="-90"/>
        <w:rPr>
          <w:sz w:val="28"/>
          <w:szCs w:val="24"/>
        </w:rPr>
      </w:pPr>
      <w:r w:rsidRPr="00A303FD">
        <w:rPr>
          <w:sz w:val="28"/>
          <w:szCs w:val="24"/>
        </w:rPr>
        <w:lastRenderedPageBreak/>
        <w:t>Form Bimbingan Semester 3</w:t>
      </w:r>
    </w:p>
    <w:tbl>
      <w:tblPr>
        <w:tblStyle w:val="TableGrid"/>
        <w:tblW w:w="8188" w:type="dxa"/>
        <w:tblLook w:val="04A0" w:firstRow="1" w:lastRow="0" w:firstColumn="1" w:lastColumn="0" w:noHBand="0" w:noVBand="1"/>
      </w:tblPr>
      <w:tblGrid>
        <w:gridCol w:w="653"/>
        <w:gridCol w:w="1727"/>
        <w:gridCol w:w="3400"/>
        <w:gridCol w:w="2408"/>
      </w:tblGrid>
      <w:tr w:rsidR="00527DDA" w:rsidRPr="00A303FD" w:rsidTr="0021141D">
        <w:tc>
          <w:tcPr>
            <w:tcW w:w="648" w:type="dxa"/>
          </w:tcPr>
          <w:p w:rsidR="00527DDA" w:rsidRPr="00A303FD" w:rsidRDefault="00527DDA" w:rsidP="00527DDA">
            <w:pPr>
              <w:jc w:val="center"/>
              <w:rPr>
                <w:b/>
                <w:sz w:val="28"/>
                <w:szCs w:val="24"/>
              </w:rPr>
            </w:pPr>
            <w:r w:rsidRPr="00A303FD">
              <w:rPr>
                <w:b/>
                <w:sz w:val="28"/>
                <w:szCs w:val="24"/>
              </w:rPr>
              <w:t>TGL</w:t>
            </w:r>
          </w:p>
        </w:tc>
        <w:tc>
          <w:tcPr>
            <w:tcW w:w="1728" w:type="dxa"/>
          </w:tcPr>
          <w:p w:rsidR="00527DDA" w:rsidRPr="00A303FD" w:rsidRDefault="00527DDA" w:rsidP="00527DDA">
            <w:pPr>
              <w:jc w:val="center"/>
              <w:rPr>
                <w:b/>
                <w:sz w:val="28"/>
                <w:szCs w:val="24"/>
              </w:rPr>
            </w:pPr>
            <w:r w:rsidRPr="00A303FD">
              <w:rPr>
                <w:b/>
                <w:sz w:val="28"/>
                <w:szCs w:val="24"/>
              </w:rPr>
              <w:t>SUBJEK</w:t>
            </w:r>
          </w:p>
        </w:tc>
        <w:tc>
          <w:tcPr>
            <w:tcW w:w="3402" w:type="dxa"/>
          </w:tcPr>
          <w:p w:rsidR="00527DDA" w:rsidRPr="00A303FD" w:rsidRDefault="00527DDA" w:rsidP="00527DDA">
            <w:pPr>
              <w:jc w:val="center"/>
              <w:rPr>
                <w:b/>
                <w:sz w:val="28"/>
                <w:szCs w:val="24"/>
              </w:rPr>
            </w:pPr>
            <w:r w:rsidRPr="00A303FD">
              <w:rPr>
                <w:b/>
                <w:sz w:val="28"/>
                <w:szCs w:val="24"/>
              </w:rPr>
              <w:t>REKOMENDASI</w:t>
            </w:r>
          </w:p>
        </w:tc>
        <w:tc>
          <w:tcPr>
            <w:tcW w:w="2410" w:type="dxa"/>
          </w:tcPr>
          <w:p w:rsidR="00527DDA" w:rsidRPr="00A303FD" w:rsidRDefault="00527DDA" w:rsidP="00527DDA">
            <w:pPr>
              <w:jc w:val="center"/>
              <w:rPr>
                <w:b/>
                <w:sz w:val="28"/>
                <w:szCs w:val="24"/>
              </w:rPr>
            </w:pPr>
            <w:r w:rsidRPr="00A303FD">
              <w:rPr>
                <w:b/>
                <w:sz w:val="28"/>
                <w:szCs w:val="24"/>
              </w:rPr>
              <w:t>PARAF</w:t>
            </w:r>
          </w:p>
        </w:tc>
      </w:tr>
      <w:tr w:rsidR="00527DDA" w:rsidRPr="00A303FD" w:rsidTr="0021141D">
        <w:tc>
          <w:tcPr>
            <w:tcW w:w="648" w:type="dxa"/>
          </w:tcPr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</w:tc>
        <w:tc>
          <w:tcPr>
            <w:tcW w:w="1728" w:type="dxa"/>
          </w:tcPr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</w:tc>
        <w:tc>
          <w:tcPr>
            <w:tcW w:w="3402" w:type="dxa"/>
          </w:tcPr>
          <w:p w:rsidR="00527DDA" w:rsidRPr="00A303FD" w:rsidRDefault="00527DDA" w:rsidP="00527DDA">
            <w:pPr>
              <w:rPr>
                <w:sz w:val="28"/>
                <w:szCs w:val="24"/>
                <w:lang w:val="en-US"/>
              </w:rPr>
            </w:pPr>
          </w:p>
          <w:p w:rsidR="00A303FD" w:rsidRPr="00A303FD" w:rsidRDefault="00A303FD" w:rsidP="00527DDA">
            <w:pPr>
              <w:rPr>
                <w:sz w:val="28"/>
                <w:szCs w:val="24"/>
                <w:lang w:val="en-US"/>
              </w:rPr>
            </w:pPr>
          </w:p>
        </w:tc>
        <w:tc>
          <w:tcPr>
            <w:tcW w:w="2410" w:type="dxa"/>
          </w:tcPr>
          <w:p w:rsidR="00527DDA" w:rsidRPr="00A303FD" w:rsidRDefault="00527DDA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356C" w:rsidRDefault="0021141D" w:rsidP="00527DDA">
            <w:pPr>
              <w:rPr>
                <w:sz w:val="28"/>
                <w:szCs w:val="24"/>
                <w:lang w:val="en-US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  <w:p w:rsidR="0021141D" w:rsidRPr="00A303FD" w:rsidRDefault="0021141D" w:rsidP="00527DDA">
            <w:pPr>
              <w:rPr>
                <w:sz w:val="28"/>
                <w:szCs w:val="24"/>
              </w:rPr>
            </w:pPr>
          </w:p>
        </w:tc>
      </w:tr>
    </w:tbl>
    <w:p w:rsidR="00527DDA" w:rsidRPr="00A303FD" w:rsidRDefault="00527DDA" w:rsidP="00527DDA">
      <w:pPr>
        <w:spacing w:after="0"/>
        <w:rPr>
          <w:sz w:val="28"/>
          <w:szCs w:val="24"/>
        </w:rPr>
      </w:pPr>
    </w:p>
    <w:tbl>
      <w:tblPr>
        <w:tblW w:w="8033" w:type="dxa"/>
        <w:tblInd w:w="155" w:type="dxa"/>
        <w:tblLook w:val="04A0" w:firstRow="1" w:lastRow="0" w:firstColumn="1" w:lastColumn="0" w:noHBand="0" w:noVBand="1"/>
      </w:tblPr>
      <w:tblGrid>
        <w:gridCol w:w="946"/>
        <w:gridCol w:w="447"/>
        <w:gridCol w:w="763"/>
        <w:gridCol w:w="3971"/>
        <w:gridCol w:w="1906"/>
      </w:tblGrid>
      <w:tr w:rsidR="00527DDA" w:rsidRPr="00A303FD" w:rsidTr="00A3356C">
        <w:trPr>
          <w:trHeight w:val="315"/>
        </w:trPr>
        <w:tc>
          <w:tcPr>
            <w:tcW w:w="1393" w:type="dxa"/>
            <w:gridSpan w:val="2"/>
            <w:tcBorders>
              <w:top w:val="nil"/>
              <w:left w:val="nil"/>
              <w:right w:val="nil"/>
            </w:tcBorders>
            <w:noWrap/>
            <w:vAlign w:val="bottom"/>
            <w:hideMark/>
          </w:tcPr>
          <w:p w:rsidR="00527DDA" w:rsidRPr="00A303FD" w:rsidRDefault="00527DDA" w:rsidP="001360EA">
            <w:pPr>
              <w:spacing w:after="0" w:line="360" w:lineRule="auto"/>
              <w:rPr>
                <w:color w:val="000000"/>
                <w:sz w:val="28"/>
                <w:szCs w:val="24"/>
              </w:rPr>
            </w:pPr>
          </w:p>
        </w:tc>
        <w:tc>
          <w:tcPr>
            <w:tcW w:w="6640" w:type="dxa"/>
            <w:gridSpan w:val="3"/>
            <w:tcBorders>
              <w:top w:val="nil"/>
              <w:left w:val="nil"/>
              <w:right w:val="nil"/>
            </w:tcBorders>
            <w:noWrap/>
            <w:vAlign w:val="bottom"/>
            <w:hideMark/>
          </w:tcPr>
          <w:p w:rsidR="00527DDA" w:rsidRDefault="00825602" w:rsidP="001360EA">
            <w:pPr>
              <w:spacing w:after="0" w:line="360" w:lineRule="auto"/>
              <w:jc w:val="center"/>
              <w:rPr>
                <w:b/>
                <w:bCs/>
                <w:color w:val="000000"/>
                <w:sz w:val="28"/>
                <w:szCs w:val="24"/>
              </w:rPr>
            </w:pPr>
            <w:r>
              <w:rPr>
                <w:b/>
                <w:bCs/>
                <w:color w:val="000000"/>
                <w:sz w:val="28"/>
                <w:szCs w:val="24"/>
              </w:rPr>
              <w:br/>
            </w:r>
            <w:r>
              <w:rPr>
                <w:b/>
                <w:bCs/>
                <w:color w:val="000000"/>
                <w:sz w:val="28"/>
                <w:szCs w:val="24"/>
              </w:rPr>
              <w:br/>
            </w:r>
            <w:r>
              <w:rPr>
                <w:b/>
                <w:bCs/>
                <w:color w:val="000000"/>
                <w:sz w:val="28"/>
                <w:szCs w:val="24"/>
              </w:rPr>
              <w:br/>
            </w:r>
            <w:r>
              <w:rPr>
                <w:b/>
                <w:bCs/>
                <w:color w:val="000000"/>
                <w:sz w:val="28"/>
                <w:szCs w:val="24"/>
              </w:rPr>
              <w:br/>
            </w:r>
            <w:r>
              <w:rPr>
                <w:b/>
                <w:bCs/>
                <w:color w:val="000000"/>
                <w:sz w:val="28"/>
                <w:szCs w:val="24"/>
              </w:rPr>
              <w:br/>
            </w:r>
            <w:r>
              <w:rPr>
                <w:b/>
                <w:bCs/>
                <w:color w:val="000000"/>
                <w:sz w:val="28"/>
                <w:szCs w:val="24"/>
              </w:rPr>
              <w:br/>
            </w:r>
            <w:r w:rsidR="00527DDA" w:rsidRPr="00A303FD">
              <w:rPr>
                <w:b/>
                <w:bCs/>
                <w:color w:val="000000"/>
                <w:sz w:val="28"/>
                <w:szCs w:val="24"/>
              </w:rPr>
              <w:lastRenderedPageBreak/>
              <w:t>DAFTAR MATA KULIAH PILIHAN</w:t>
            </w:r>
          </w:p>
          <w:p w:rsidR="00825602" w:rsidRPr="00A303FD" w:rsidRDefault="00825602" w:rsidP="001360EA">
            <w:pPr>
              <w:spacing w:after="0" w:line="360" w:lineRule="auto"/>
              <w:jc w:val="center"/>
              <w:rPr>
                <w:b/>
                <w:bCs/>
                <w:color w:val="000000"/>
                <w:sz w:val="28"/>
                <w:szCs w:val="24"/>
              </w:rPr>
            </w:pPr>
          </w:p>
        </w:tc>
      </w:tr>
      <w:tr w:rsidR="00527DDA" w:rsidRPr="00A303FD" w:rsidTr="00621139">
        <w:trPr>
          <w:trHeight w:val="435"/>
        </w:trPr>
        <w:tc>
          <w:tcPr>
            <w:tcW w:w="8033" w:type="dxa"/>
            <w:gridSpan w:val="5"/>
            <w:tcBorders>
              <w:bottom w:val="single" w:sz="4" w:space="0" w:color="auto"/>
            </w:tcBorders>
            <w:noWrap/>
            <w:vAlign w:val="bottom"/>
            <w:hideMark/>
          </w:tcPr>
          <w:p w:rsidR="00527DDA" w:rsidRPr="00A303FD" w:rsidRDefault="00527DDA" w:rsidP="001360EA">
            <w:pPr>
              <w:spacing w:after="0" w:line="360" w:lineRule="auto"/>
              <w:rPr>
                <w:b/>
                <w:bCs/>
                <w:color w:val="000000"/>
                <w:sz w:val="28"/>
                <w:szCs w:val="24"/>
              </w:rPr>
            </w:pPr>
            <w:r w:rsidRPr="00A303FD">
              <w:rPr>
                <w:b/>
                <w:bCs/>
                <w:color w:val="000000"/>
                <w:sz w:val="28"/>
                <w:szCs w:val="24"/>
              </w:rPr>
              <w:lastRenderedPageBreak/>
              <w:t>MATA KULIAH PILIHAN SEMESTER 1 </w:t>
            </w:r>
          </w:p>
        </w:tc>
      </w:tr>
      <w:tr w:rsidR="00527DDA" w:rsidRPr="00A303FD" w:rsidTr="00A3356C">
        <w:trPr>
          <w:trHeight w:val="345"/>
        </w:trPr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b/>
                <w:bCs/>
                <w:color w:val="000000"/>
                <w:sz w:val="28"/>
                <w:szCs w:val="24"/>
              </w:rPr>
            </w:pPr>
            <w:r w:rsidRPr="00A303FD">
              <w:rPr>
                <w:b/>
                <w:bCs/>
                <w:color w:val="000000"/>
                <w:sz w:val="28"/>
                <w:szCs w:val="24"/>
              </w:rPr>
              <w:t>NO</w:t>
            </w:r>
          </w:p>
        </w:tc>
        <w:tc>
          <w:tcPr>
            <w:tcW w:w="12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b/>
                <w:bCs/>
                <w:color w:val="000000"/>
                <w:sz w:val="28"/>
                <w:szCs w:val="24"/>
              </w:rPr>
            </w:pPr>
            <w:r w:rsidRPr="00A303FD">
              <w:rPr>
                <w:b/>
                <w:bCs/>
                <w:color w:val="000000"/>
                <w:sz w:val="28"/>
                <w:szCs w:val="24"/>
              </w:rPr>
              <w:t>KODE</w:t>
            </w:r>
          </w:p>
        </w:tc>
        <w:tc>
          <w:tcPr>
            <w:tcW w:w="39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b/>
                <w:bCs/>
                <w:color w:val="000000"/>
                <w:sz w:val="28"/>
                <w:szCs w:val="24"/>
              </w:rPr>
            </w:pPr>
            <w:r w:rsidRPr="00A303FD">
              <w:rPr>
                <w:b/>
                <w:bCs/>
                <w:color w:val="000000"/>
                <w:sz w:val="28"/>
                <w:szCs w:val="24"/>
              </w:rPr>
              <w:t>NAMA MATA KULIAH</w:t>
            </w:r>
          </w:p>
        </w:tc>
        <w:tc>
          <w:tcPr>
            <w:tcW w:w="19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b/>
                <w:bCs/>
                <w:color w:val="000000"/>
                <w:sz w:val="28"/>
                <w:szCs w:val="24"/>
              </w:rPr>
            </w:pPr>
            <w:r w:rsidRPr="00A303FD">
              <w:rPr>
                <w:b/>
                <w:bCs/>
                <w:color w:val="000000"/>
                <w:sz w:val="28"/>
                <w:szCs w:val="24"/>
              </w:rPr>
              <w:t>SKS</w:t>
            </w:r>
          </w:p>
        </w:tc>
      </w:tr>
      <w:tr w:rsidR="00527DDA" w:rsidRPr="00A303FD" w:rsidTr="00A3356C">
        <w:trPr>
          <w:trHeight w:val="270"/>
        </w:trPr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1</w:t>
            </w:r>
          </w:p>
        </w:tc>
        <w:tc>
          <w:tcPr>
            <w:tcW w:w="12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0630920</w:t>
            </w:r>
          </w:p>
        </w:tc>
        <w:tc>
          <w:tcPr>
            <w:tcW w:w="39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27DDA" w:rsidRPr="00A303FD" w:rsidRDefault="00527DDA" w:rsidP="001360EA">
            <w:pPr>
              <w:spacing w:after="0" w:line="360" w:lineRule="auto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Eduprenersip</w:t>
            </w:r>
          </w:p>
        </w:tc>
        <w:tc>
          <w:tcPr>
            <w:tcW w:w="19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</w:tr>
      <w:tr w:rsidR="00527DDA" w:rsidRPr="00A303FD" w:rsidTr="00621139">
        <w:trPr>
          <w:trHeight w:val="300"/>
        </w:trPr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527DDA" w:rsidRPr="00621139" w:rsidRDefault="00527DDA" w:rsidP="001360EA">
            <w:pPr>
              <w:spacing w:after="0" w:line="360" w:lineRule="auto"/>
              <w:jc w:val="center"/>
              <w:rPr>
                <w:bCs/>
                <w:color w:val="000000"/>
                <w:sz w:val="28"/>
                <w:szCs w:val="24"/>
              </w:rPr>
            </w:pPr>
            <w:r w:rsidRPr="00621139">
              <w:rPr>
                <w:bCs/>
                <w:color w:val="000000"/>
                <w:sz w:val="28"/>
                <w:szCs w:val="24"/>
              </w:rPr>
              <w:t>2</w:t>
            </w:r>
          </w:p>
        </w:tc>
        <w:tc>
          <w:tcPr>
            <w:tcW w:w="12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7DDA" w:rsidRPr="00621139" w:rsidRDefault="00527DDA" w:rsidP="001360EA">
            <w:pPr>
              <w:spacing w:after="0" w:line="360" w:lineRule="auto"/>
              <w:jc w:val="center"/>
              <w:rPr>
                <w:bCs/>
                <w:color w:val="000000"/>
                <w:sz w:val="28"/>
                <w:szCs w:val="24"/>
              </w:rPr>
            </w:pPr>
            <w:r w:rsidRPr="00621139">
              <w:rPr>
                <w:bCs/>
                <w:color w:val="000000"/>
                <w:sz w:val="28"/>
                <w:szCs w:val="24"/>
              </w:rPr>
              <w:t>5010820</w:t>
            </w:r>
          </w:p>
        </w:tc>
        <w:tc>
          <w:tcPr>
            <w:tcW w:w="39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27DDA" w:rsidRPr="00A303FD" w:rsidRDefault="00527DDA" w:rsidP="001360EA">
            <w:pPr>
              <w:spacing w:after="0" w:line="360" w:lineRule="auto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Aplikasi Komputer</w:t>
            </w:r>
          </w:p>
        </w:tc>
        <w:tc>
          <w:tcPr>
            <w:tcW w:w="19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</w:tr>
      <w:tr w:rsidR="00527DDA" w:rsidRPr="00A303FD" w:rsidTr="00621139">
        <w:trPr>
          <w:trHeight w:val="375"/>
        </w:trPr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3</w:t>
            </w:r>
          </w:p>
        </w:tc>
        <w:tc>
          <w:tcPr>
            <w:tcW w:w="12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5010920</w:t>
            </w:r>
          </w:p>
        </w:tc>
        <w:tc>
          <w:tcPr>
            <w:tcW w:w="3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27DDA" w:rsidRPr="00A303FD" w:rsidRDefault="00527DDA" w:rsidP="001360EA">
            <w:pPr>
              <w:spacing w:after="0" w:line="360" w:lineRule="auto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Manajemen Pendidikan</w:t>
            </w: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</w:tr>
      <w:tr w:rsidR="00527DDA" w:rsidRPr="00A303FD" w:rsidTr="00621139">
        <w:trPr>
          <w:trHeight w:val="375"/>
        </w:trPr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4</w:t>
            </w:r>
          </w:p>
        </w:tc>
        <w:tc>
          <w:tcPr>
            <w:tcW w:w="12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5011020</w:t>
            </w:r>
          </w:p>
        </w:tc>
        <w:tc>
          <w:tcPr>
            <w:tcW w:w="3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27DDA" w:rsidRPr="00A303FD" w:rsidRDefault="00527DDA" w:rsidP="001360EA">
            <w:pPr>
              <w:spacing w:after="0" w:line="360" w:lineRule="auto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Geometri</w:t>
            </w: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</w:tr>
      <w:tr w:rsidR="00527DDA" w:rsidRPr="00A303FD" w:rsidTr="00621139">
        <w:trPr>
          <w:trHeight w:val="375"/>
        </w:trPr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5</w:t>
            </w:r>
          </w:p>
        </w:tc>
        <w:tc>
          <w:tcPr>
            <w:tcW w:w="12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5030320</w:t>
            </w:r>
          </w:p>
        </w:tc>
        <w:tc>
          <w:tcPr>
            <w:tcW w:w="3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27DDA" w:rsidRPr="00A303FD" w:rsidRDefault="00527DDA" w:rsidP="001360EA">
            <w:pPr>
              <w:spacing w:after="0" w:line="360" w:lineRule="auto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Review Jurnal</w:t>
            </w: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</w:tr>
      <w:tr w:rsidR="00527DDA" w:rsidRPr="00A303FD" w:rsidTr="00621139">
        <w:trPr>
          <w:trHeight w:val="375"/>
        </w:trPr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6</w:t>
            </w:r>
          </w:p>
        </w:tc>
        <w:tc>
          <w:tcPr>
            <w:tcW w:w="12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5030520</w:t>
            </w:r>
          </w:p>
        </w:tc>
        <w:tc>
          <w:tcPr>
            <w:tcW w:w="3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27DDA" w:rsidRPr="00A303FD" w:rsidRDefault="00527DDA" w:rsidP="001360EA">
            <w:pPr>
              <w:spacing w:after="0" w:line="360" w:lineRule="auto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Filsafat Pendidikan</w:t>
            </w: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</w:tr>
      <w:tr w:rsidR="00527DDA" w:rsidRPr="00A303FD" w:rsidTr="00621139">
        <w:trPr>
          <w:trHeight w:val="405"/>
        </w:trPr>
        <w:tc>
          <w:tcPr>
            <w:tcW w:w="803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27DDA" w:rsidRPr="00A303FD" w:rsidRDefault="00527DDA" w:rsidP="001360EA">
            <w:pPr>
              <w:spacing w:after="0" w:line="360" w:lineRule="auto"/>
              <w:rPr>
                <w:b/>
                <w:bCs/>
                <w:color w:val="000000"/>
                <w:sz w:val="28"/>
                <w:szCs w:val="24"/>
              </w:rPr>
            </w:pPr>
            <w:r w:rsidRPr="00A303FD">
              <w:rPr>
                <w:b/>
                <w:bCs/>
                <w:color w:val="000000"/>
                <w:sz w:val="28"/>
                <w:szCs w:val="24"/>
              </w:rPr>
              <w:t>MATA KULIAH PILIHAN SEMESTER 2</w:t>
            </w:r>
          </w:p>
        </w:tc>
      </w:tr>
      <w:tr w:rsidR="00527DDA" w:rsidRPr="00A303FD" w:rsidTr="00A3356C">
        <w:trPr>
          <w:trHeight w:val="345"/>
        </w:trPr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b/>
                <w:bCs/>
                <w:color w:val="000000"/>
                <w:sz w:val="28"/>
                <w:szCs w:val="24"/>
              </w:rPr>
            </w:pPr>
            <w:r w:rsidRPr="00A303FD">
              <w:rPr>
                <w:b/>
                <w:bCs/>
                <w:color w:val="000000"/>
                <w:sz w:val="28"/>
                <w:szCs w:val="24"/>
              </w:rPr>
              <w:t>NO</w:t>
            </w:r>
          </w:p>
        </w:tc>
        <w:tc>
          <w:tcPr>
            <w:tcW w:w="12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b/>
                <w:bCs/>
                <w:color w:val="000000"/>
                <w:sz w:val="28"/>
                <w:szCs w:val="24"/>
              </w:rPr>
            </w:pPr>
            <w:r w:rsidRPr="00A303FD">
              <w:rPr>
                <w:b/>
                <w:bCs/>
                <w:color w:val="000000"/>
                <w:sz w:val="28"/>
                <w:szCs w:val="24"/>
              </w:rPr>
              <w:t>KODE</w:t>
            </w:r>
          </w:p>
        </w:tc>
        <w:tc>
          <w:tcPr>
            <w:tcW w:w="39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b/>
                <w:bCs/>
                <w:color w:val="000000"/>
                <w:sz w:val="28"/>
                <w:szCs w:val="24"/>
              </w:rPr>
            </w:pPr>
            <w:r w:rsidRPr="00A303FD">
              <w:rPr>
                <w:b/>
                <w:bCs/>
                <w:color w:val="000000"/>
                <w:sz w:val="28"/>
                <w:szCs w:val="24"/>
              </w:rPr>
              <w:t>NAMA MATA KULIAH</w:t>
            </w:r>
          </w:p>
        </w:tc>
        <w:tc>
          <w:tcPr>
            <w:tcW w:w="19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b/>
                <w:bCs/>
                <w:color w:val="000000"/>
                <w:sz w:val="28"/>
                <w:szCs w:val="24"/>
              </w:rPr>
            </w:pPr>
            <w:r w:rsidRPr="00A303FD">
              <w:rPr>
                <w:b/>
                <w:bCs/>
                <w:color w:val="000000"/>
                <w:sz w:val="28"/>
                <w:szCs w:val="24"/>
              </w:rPr>
              <w:t>SKS</w:t>
            </w:r>
          </w:p>
        </w:tc>
      </w:tr>
      <w:tr w:rsidR="00527DDA" w:rsidRPr="00A303FD" w:rsidTr="00621139">
        <w:trPr>
          <w:trHeight w:val="300"/>
        </w:trPr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1</w:t>
            </w:r>
          </w:p>
        </w:tc>
        <w:tc>
          <w:tcPr>
            <w:tcW w:w="12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27DDA" w:rsidRPr="00A303FD" w:rsidRDefault="00527DDA" w:rsidP="001360EA">
            <w:pPr>
              <w:spacing w:after="0" w:line="360" w:lineRule="auto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5020612</w:t>
            </w:r>
          </w:p>
        </w:tc>
        <w:tc>
          <w:tcPr>
            <w:tcW w:w="39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527DDA" w:rsidRPr="00A303FD" w:rsidRDefault="00527DDA" w:rsidP="001360EA">
            <w:pPr>
              <w:spacing w:after="0" w:line="360" w:lineRule="auto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Magang Pembelajaran Matematika</w:t>
            </w:r>
          </w:p>
        </w:tc>
        <w:tc>
          <w:tcPr>
            <w:tcW w:w="19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3</w:t>
            </w:r>
          </w:p>
        </w:tc>
      </w:tr>
      <w:tr w:rsidR="00527DDA" w:rsidRPr="00A303FD" w:rsidTr="00621139">
        <w:trPr>
          <w:trHeight w:val="300"/>
        </w:trPr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  <w:tc>
          <w:tcPr>
            <w:tcW w:w="12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5020721</w:t>
            </w:r>
          </w:p>
        </w:tc>
        <w:tc>
          <w:tcPr>
            <w:tcW w:w="39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527DDA" w:rsidRPr="00A303FD" w:rsidRDefault="00527DDA" w:rsidP="001360EA">
            <w:pPr>
              <w:spacing w:after="0" w:line="360" w:lineRule="auto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Learning Manajement System</w:t>
            </w:r>
          </w:p>
        </w:tc>
        <w:tc>
          <w:tcPr>
            <w:tcW w:w="19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3</w:t>
            </w:r>
          </w:p>
        </w:tc>
      </w:tr>
      <w:tr w:rsidR="00527DDA" w:rsidRPr="00A303FD" w:rsidTr="00621139">
        <w:trPr>
          <w:trHeight w:val="300"/>
        </w:trPr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3</w:t>
            </w:r>
          </w:p>
        </w:tc>
        <w:tc>
          <w:tcPr>
            <w:tcW w:w="12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5020820</w:t>
            </w:r>
          </w:p>
        </w:tc>
        <w:tc>
          <w:tcPr>
            <w:tcW w:w="3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27DDA" w:rsidRPr="00A303FD" w:rsidRDefault="00527DDA" w:rsidP="001360EA">
            <w:pPr>
              <w:spacing w:after="0" w:line="360" w:lineRule="auto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Pendidikan Karakter</w:t>
            </w: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</w:tr>
      <w:tr w:rsidR="00527DDA" w:rsidRPr="00A303FD" w:rsidTr="00621139">
        <w:trPr>
          <w:trHeight w:val="300"/>
        </w:trPr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4</w:t>
            </w:r>
          </w:p>
        </w:tc>
        <w:tc>
          <w:tcPr>
            <w:tcW w:w="12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5020920</w:t>
            </w:r>
          </w:p>
        </w:tc>
        <w:tc>
          <w:tcPr>
            <w:tcW w:w="3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27DDA" w:rsidRPr="00A303FD" w:rsidRDefault="00527DDA" w:rsidP="001360EA">
            <w:pPr>
              <w:spacing w:after="0" w:line="360" w:lineRule="auto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Desaian dan Analisis Eksperimen</w:t>
            </w: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</w:tr>
      <w:tr w:rsidR="00527DDA" w:rsidRPr="00A303FD" w:rsidTr="00621139">
        <w:trPr>
          <w:trHeight w:val="300"/>
        </w:trPr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5</w:t>
            </w:r>
          </w:p>
        </w:tc>
        <w:tc>
          <w:tcPr>
            <w:tcW w:w="12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5021020</w:t>
            </w:r>
          </w:p>
        </w:tc>
        <w:tc>
          <w:tcPr>
            <w:tcW w:w="3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27DDA" w:rsidRPr="00A303FD" w:rsidRDefault="00527DDA" w:rsidP="001360EA">
            <w:pPr>
              <w:spacing w:after="0" w:line="360" w:lineRule="auto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Matematika Diskrit</w:t>
            </w: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</w:tr>
      <w:tr w:rsidR="00527DDA" w:rsidRPr="00A303FD" w:rsidTr="00621139">
        <w:trPr>
          <w:trHeight w:val="300"/>
        </w:trPr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6</w:t>
            </w:r>
          </w:p>
        </w:tc>
        <w:tc>
          <w:tcPr>
            <w:tcW w:w="12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5030520</w:t>
            </w:r>
          </w:p>
        </w:tc>
        <w:tc>
          <w:tcPr>
            <w:tcW w:w="3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27DDA" w:rsidRPr="00A303FD" w:rsidRDefault="00527DDA" w:rsidP="001360EA">
            <w:pPr>
              <w:spacing w:after="0" w:line="360" w:lineRule="auto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Statistika Multivariat</w:t>
            </w: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27DDA" w:rsidRPr="00A303FD" w:rsidRDefault="00527DDA" w:rsidP="001360EA">
            <w:pPr>
              <w:spacing w:after="0" w:line="360" w:lineRule="auto"/>
              <w:jc w:val="center"/>
              <w:rPr>
                <w:color w:val="000000"/>
                <w:sz w:val="28"/>
                <w:szCs w:val="24"/>
              </w:rPr>
            </w:pPr>
            <w:r w:rsidRPr="00A303FD">
              <w:rPr>
                <w:color w:val="000000"/>
                <w:sz w:val="28"/>
                <w:szCs w:val="24"/>
              </w:rPr>
              <w:t>2</w:t>
            </w:r>
          </w:p>
        </w:tc>
      </w:tr>
    </w:tbl>
    <w:p w:rsidR="00527DDA" w:rsidRPr="00A303FD" w:rsidRDefault="00527DDA" w:rsidP="00527DDA">
      <w:pPr>
        <w:spacing w:after="0"/>
        <w:rPr>
          <w:sz w:val="28"/>
          <w:szCs w:val="24"/>
        </w:rPr>
      </w:pPr>
    </w:p>
    <w:p w:rsidR="00527DDA" w:rsidRPr="00A303FD" w:rsidRDefault="00527DDA" w:rsidP="00527DDA">
      <w:pPr>
        <w:spacing w:after="0"/>
        <w:rPr>
          <w:sz w:val="28"/>
          <w:szCs w:val="24"/>
        </w:rPr>
      </w:pPr>
    </w:p>
    <w:p w:rsidR="00527DDA" w:rsidRPr="00A303FD" w:rsidRDefault="00527DDA" w:rsidP="00527DDA">
      <w:pPr>
        <w:spacing w:after="0"/>
        <w:rPr>
          <w:sz w:val="28"/>
          <w:szCs w:val="24"/>
        </w:rPr>
      </w:pPr>
    </w:p>
    <w:p w:rsidR="00527DDA" w:rsidRPr="00A303FD" w:rsidRDefault="00527DDA" w:rsidP="00527DDA">
      <w:pPr>
        <w:spacing w:after="0"/>
        <w:rPr>
          <w:sz w:val="28"/>
          <w:szCs w:val="24"/>
        </w:rPr>
      </w:pPr>
    </w:p>
    <w:p w:rsidR="00527DDA" w:rsidRPr="00A303FD" w:rsidRDefault="00527DDA" w:rsidP="00527DDA">
      <w:pPr>
        <w:spacing w:after="0"/>
        <w:rPr>
          <w:sz w:val="28"/>
          <w:szCs w:val="24"/>
        </w:rPr>
      </w:pPr>
    </w:p>
    <w:p w:rsidR="00527DDA" w:rsidRPr="00A303FD" w:rsidRDefault="00527DDA" w:rsidP="00527DDA">
      <w:pPr>
        <w:spacing w:after="0"/>
        <w:rPr>
          <w:sz w:val="28"/>
          <w:szCs w:val="24"/>
        </w:rPr>
      </w:pPr>
    </w:p>
    <w:p w:rsidR="00527DDA" w:rsidRPr="00A303FD" w:rsidRDefault="00527DDA" w:rsidP="00527DDA">
      <w:pPr>
        <w:spacing w:after="0"/>
        <w:rPr>
          <w:sz w:val="28"/>
          <w:szCs w:val="24"/>
        </w:rPr>
      </w:pPr>
    </w:p>
    <w:p w:rsidR="00527DDA" w:rsidRPr="00A303FD" w:rsidRDefault="00527DDA" w:rsidP="00527DDA">
      <w:pPr>
        <w:spacing w:after="0"/>
        <w:rPr>
          <w:sz w:val="28"/>
          <w:szCs w:val="24"/>
        </w:rPr>
      </w:pPr>
    </w:p>
    <w:p w:rsidR="00527DDA" w:rsidRDefault="00527DDA" w:rsidP="00527DDA">
      <w:pPr>
        <w:spacing w:after="0"/>
        <w:rPr>
          <w:sz w:val="28"/>
          <w:szCs w:val="24"/>
        </w:rPr>
      </w:pPr>
    </w:p>
    <w:p w:rsidR="00825602" w:rsidRDefault="00825602" w:rsidP="00527DDA">
      <w:pPr>
        <w:spacing w:after="0"/>
        <w:rPr>
          <w:sz w:val="28"/>
          <w:szCs w:val="24"/>
        </w:rPr>
      </w:pPr>
    </w:p>
    <w:p w:rsidR="00825602" w:rsidRDefault="00825602" w:rsidP="00527DDA">
      <w:pPr>
        <w:spacing w:after="0"/>
        <w:rPr>
          <w:sz w:val="28"/>
          <w:szCs w:val="24"/>
        </w:rPr>
      </w:pPr>
    </w:p>
    <w:p w:rsidR="00825602" w:rsidRDefault="00825602" w:rsidP="00527DDA">
      <w:pPr>
        <w:spacing w:after="0"/>
        <w:rPr>
          <w:sz w:val="28"/>
          <w:szCs w:val="24"/>
        </w:rPr>
      </w:pPr>
    </w:p>
    <w:p w:rsidR="00825602" w:rsidRDefault="00825602" w:rsidP="00527DDA">
      <w:pPr>
        <w:spacing w:after="0"/>
        <w:rPr>
          <w:sz w:val="28"/>
          <w:szCs w:val="24"/>
        </w:rPr>
      </w:pPr>
    </w:p>
    <w:p w:rsidR="00825602" w:rsidRDefault="00825602" w:rsidP="00527DDA">
      <w:pPr>
        <w:spacing w:after="0"/>
        <w:rPr>
          <w:sz w:val="28"/>
          <w:szCs w:val="24"/>
        </w:rPr>
      </w:pPr>
    </w:p>
    <w:p w:rsidR="00825602" w:rsidRDefault="00825602" w:rsidP="00527DDA">
      <w:pPr>
        <w:spacing w:after="0"/>
        <w:rPr>
          <w:sz w:val="28"/>
          <w:szCs w:val="24"/>
        </w:rPr>
      </w:pPr>
    </w:p>
    <w:p w:rsidR="00BD3223" w:rsidRPr="00A303FD" w:rsidRDefault="00BD3223" w:rsidP="00527DDA">
      <w:pPr>
        <w:spacing w:after="0"/>
        <w:rPr>
          <w:sz w:val="28"/>
          <w:szCs w:val="24"/>
        </w:rPr>
      </w:pPr>
      <w:bookmarkStart w:id="0" w:name="_GoBack"/>
      <w:bookmarkEnd w:id="0"/>
    </w:p>
    <w:p w:rsidR="00527DDA" w:rsidRPr="00A303FD" w:rsidRDefault="00527DDA" w:rsidP="00527DDA">
      <w:pPr>
        <w:spacing w:after="0"/>
        <w:jc w:val="center"/>
        <w:rPr>
          <w:b/>
          <w:bCs/>
          <w:sz w:val="28"/>
          <w:szCs w:val="24"/>
        </w:rPr>
      </w:pPr>
      <w:r w:rsidRPr="00A303FD">
        <w:rPr>
          <w:b/>
          <w:bCs/>
          <w:sz w:val="28"/>
          <w:szCs w:val="24"/>
        </w:rPr>
        <w:lastRenderedPageBreak/>
        <w:t>REKAPITULASI PERHITUNGAN IPK</w:t>
      </w:r>
    </w:p>
    <w:p w:rsidR="00527DDA" w:rsidRPr="00A303FD" w:rsidRDefault="00527DDA" w:rsidP="00527DDA">
      <w:pPr>
        <w:spacing w:after="0"/>
        <w:jc w:val="center"/>
        <w:rPr>
          <w:b/>
          <w:bCs/>
          <w:sz w:val="28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26"/>
        <w:gridCol w:w="2104"/>
        <w:gridCol w:w="4257"/>
      </w:tblGrid>
      <w:tr w:rsidR="00527DDA" w:rsidRPr="00A303FD" w:rsidTr="00527DDA">
        <w:tc>
          <w:tcPr>
            <w:tcW w:w="2198" w:type="dxa"/>
          </w:tcPr>
          <w:p w:rsidR="00527DDA" w:rsidRPr="00A303FD" w:rsidRDefault="00527DDA" w:rsidP="00527DDA">
            <w:pPr>
              <w:spacing w:line="360" w:lineRule="auto"/>
              <w:jc w:val="center"/>
              <w:rPr>
                <w:b/>
                <w:bCs/>
                <w:sz w:val="28"/>
                <w:szCs w:val="24"/>
              </w:rPr>
            </w:pPr>
            <w:r w:rsidRPr="00A303FD">
              <w:rPr>
                <w:b/>
                <w:bCs/>
                <w:sz w:val="28"/>
                <w:szCs w:val="24"/>
              </w:rPr>
              <w:t>Sebaran Semester</w:t>
            </w:r>
          </w:p>
        </w:tc>
        <w:tc>
          <w:tcPr>
            <w:tcW w:w="2198" w:type="dxa"/>
          </w:tcPr>
          <w:p w:rsidR="00527DDA" w:rsidRPr="00A303FD" w:rsidRDefault="00527DDA" w:rsidP="00527DDA">
            <w:pPr>
              <w:spacing w:line="360" w:lineRule="auto"/>
              <w:jc w:val="center"/>
              <w:rPr>
                <w:b/>
                <w:bCs/>
                <w:sz w:val="28"/>
                <w:szCs w:val="24"/>
              </w:rPr>
            </w:pPr>
            <w:r w:rsidRPr="00A303FD">
              <w:rPr>
                <w:b/>
                <w:bCs/>
                <w:sz w:val="28"/>
                <w:szCs w:val="24"/>
              </w:rPr>
              <w:t>Jumlah SKS</w:t>
            </w:r>
          </w:p>
        </w:tc>
        <w:tc>
          <w:tcPr>
            <w:tcW w:w="4530" w:type="dxa"/>
          </w:tcPr>
          <w:p w:rsidR="00527DDA" w:rsidRPr="00A303FD" w:rsidRDefault="00527DDA" w:rsidP="00527DDA">
            <w:pPr>
              <w:spacing w:line="360" w:lineRule="auto"/>
              <w:jc w:val="center"/>
              <w:rPr>
                <w:b/>
                <w:bCs/>
                <w:sz w:val="28"/>
                <w:szCs w:val="24"/>
              </w:rPr>
            </w:pPr>
            <w:r w:rsidRPr="00A303FD">
              <w:rPr>
                <w:b/>
                <w:bCs/>
                <w:sz w:val="28"/>
                <w:szCs w:val="24"/>
              </w:rPr>
              <w:t>IP</w:t>
            </w:r>
          </w:p>
        </w:tc>
      </w:tr>
      <w:tr w:rsidR="00527DDA" w:rsidRPr="00A303FD" w:rsidTr="00527DDA">
        <w:tc>
          <w:tcPr>
            <w:tcW w:w="2198" w:type="dxa"/>
          </w:tcPr>
          <w:p w:rsidR="00527DDA" w:rsidRPr="00A303FD" w:rsidRDefault="00527DDA" w:rsidP="00527DDA">
            <w:pPr>
              <w:spacing w:line="360" w:lineRule="auto"/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Semester 1</w:t>
            </w:r>
          </w:p>
        </w:tc>
        <w:tc>
          <w:tcPr>
            <w:tcW w:w="2198" w:type="dxa"/>
          </w:tcPr>
          <w:p w:rsidR="00527DDA" w:rsidRPr="00A303FD" w:rsidRDefault="00527DDA" w:rsidP="00527DDA">
            <w:pPr>
              <w:spacing w:line="360" w:lineRule="auto"/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17</w:t>
            </w:r>
          </w:p>
        </w:tc>
        <w:tc>
          <w:tcPr>
            <w:tcW w:w="4530" w:type="dxa"/>
          </w:tcPr>
          <w:p w:rsidR="00527DDA" w:rsidRPr="00A303FD" w:rsidRDefault="00527DDA" w:rsidP="00527DDA">
            <w:pPr>
              <w:spacing w:line="360" w:lineRule="auto"/>
              <w:jc w:val="center"/>
              <w:rPr>
                <w:sz w:val="28"/>
                <w:szCs w:val="24"/>
              </w:rPr>
            </w:pPr>
          </w:p>
        </w:tc>
      </w:tr>
      <w:tr w:rsidR="00527DDA" w:rsidRPr="00A303FD" w:rsidTr="00527DDA">
        <w:tc>
          <w:tcPr>
            <w:tcW w:w="2198" w:type="dxa"/>
          </w:tcPr>
          <w:p w:rsidR="00527DDA" w:rsidRPr="00A303FD" w:rsidRDefault="00527DDA" w:rsidP="00527DDA">
            <w:pPr>
              <w:spacing w:line="360" w:lineRule="auto"/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Semester 2</w:t>
            </w:r>
          </w:p>
        </w:tc>
        <w:tc>
          <w:tcPr>
            <w:tcW w:w="2198" w:type="dxa"/>
          </w:tcPr>
          <w:p w:rsidR="00527DDA" w:rsidRPr="00A303FD" w:rsidRDefault="00527DDA" w:rsidP="00527DDA">
            <w:pPr>
              <w:spacing w:line="360" w:lineRule="auto"/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15</w:t>
            </w:r>
          </w:p>
        </w:tc>
        <w:tc>
          <w:tcPr>
            <w:tcW w:w="4530" w:type="dxa"/>
          </w:tcPr>
          <w:p w:rsidR="00527DDA" w:rsidRPr="00A303FD" w:rsidRDefault="00527DDA" w:rsidP="00527DDA">
            <w:pPr>
              <w:spacing w:line="360" w:lineRule="auto"/>
              <w:jc w:val="center"/>
              <w:rPr>
                <w:sz w:val="28"/>
                <w:szCs w:val="24"/>
              </w:rPr>
            </w:pPr>
          </w:p>
        </w:tc>
      </w:tr>
      <w:tr w:rsidR="00527DDA" w:rsidRPr="00A303FD" w:rsidTr="00527DDA">
        <w:tc>
          <w:tcPr>
            <w:tcW w:w="2198" w:type="dxa"/>
          </w:tcPr>
          <w:p w:rsidR="00527DDA" w:rsidRPr="00A303FD" w:rsidRDefault="00527DDA" w:rsidP="00527DDA">
            <w:pPr>
              <w:spacing w:line="360" w:lineRule="auto"/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Semester 3</w:t>
            </w:r>
          </w:p>
        </w:tc>
        <w:tc>
          <w:tcPr>
            <w:tcW w:w="2198" w:type="dxa"/>
          </w:tcPr>
          <w:p w:rsidR="00527DDA" w:rsidRPr="00A303FD" w:rsidRDefault="00527DDA" w:rsidP="00527DDA">
            <w:pPr>
              <w:spacing w:line="360" w:lineRule="auto"/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8</w:t>
            </w:r>
          </w:p>
        </w:tc>
        <w:tc>
          <w:tcPr>
            <w:tcW w:w="4530" w:type="dxa"/>
          </w:tcPr>
          <w:p w:rsidR="00527DDA" w:rsidRPr="00A303FD" w:rsidRDefault="00527DDA" w:rsidP="00527DDA">
            <w:pPr>
              <w:spacing w:line="360" w:lineRule="auto"/>
              <w:jc w:val="center"/>
              <w:rPr>
                <w:sz w:val="28"/>
                <w:szCs w:val="24"/>
              </w:rPr>
            </w:pPr>
          </w:p>
        </w:tc>
      </w:tr>
      <w:tr w:rsidR="00527DDA" w:rsidRPr="00A303FD" w:rsidTr="00527DDA">
        <w:tc>
          <w:tcPr>
            <w:tcW w:w="2198" w:type="dxa"/>
          </w:tcPr>
          <w:p w:rsidR="00527DDA" w:rsidRPr="00A303FD" w:rsidRDefault="00527DDA" w:rsidP="00527DDA">
            <w:pPr>
              <w:spacing w:line="360" w:lineRule="auto"/>
              <w:jc w:val="center"/>
              <w:rPr>
                <w:b/>
                <w:bCs/>
                <w:sz w:val="28"/>
                <w:szCs w:val="24"/>
              </w:rPr>
            </w:pPr>
            <w:r w:rsidRPr="00A303FD">
              <w:rPr>
                <w:b/>
                <w:bCs/>
                <w:sz w:val="28"/>
                <w:szCs w:val="24"/>
              </w:rPr>
              <w:t>TOTAL</w:t>
            </w:r>
          </w:p>
        </w:tc>
        <w:tc>
          <w:tcPr>
            <w:tcW w:w="2198" w:type="dxa"/>
          </w:tcPr>
          <w:p w:rsidR="00527DDA" w:rsidRPr="00A303FD" w:rsidRDefault="00527DDA" w:rsidP="00527DDA">
            <w:pPr>
              <w:spacing w:line="360" w:lineRule="auto"/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40</w:t>
            </w:r>
          </w:p>
        </w:tc>
        <w:tc>
          <w:tcPr>
            <w:tcW w:w="4530" w:type="dxa"/>
          </w:tcPr>
          <w:p w:rsidR="00527DDA" w:rsidRPr="00A303FD" w:rsidRDefault="00527DDA" w:rsidP="00527DDA">
            <w:pPr>
              <w:spacing w:line="360" w:lineRule="auto"/>
              <w:jc w:val="center"/>
              <w:rPr>
                <w:sz w:val="28"/>
                <w:szCs w:val="24"/>
              </w:rPr>
            </w:pPr>
            <w:r w:rsidRPr="00A303FD">
              <w:rPr>
                <w:sz w:val="28"/>
                <w:szCs w:val="24"/>
              </w:rPr>
              <w:t>IPK = ……………</w:t>
            </w:r>
          </w:p>
        </w:tc>
      </w:tr>
    </w:tbl>
    <w:p w:rsidR="00527DDA" w:rsidRPr="00A303FD" w:rsidRDefault="00527DDA" w:rsidP="00527DDA">
      <w:pPr>
        <w:spacing w:after="0"/>
        <w:rPr>
          <w:sz w:val="28"/>
          <w:szCs w:val="24"/>
        </w:rPr>
      </w:pPr>
    </w:p>
    <w:p w:rsidR="00527DDA" w:rsidRPr="00A303FD" w:rsidRDefault="00527DDA" w:rsidP="00527DDA">
      <w:pPr>
        <w:spacing w:after="0"/>
        <w:rPr>
          <w:sz w:val="28"/>
          <w:szCs w:val="24"/>
        </w:rPr>
      </w:pPr>
    </w:p>
    <w:p w:rsidR="00527DDA" w:rsidRPr="00A303FD" w:rsidRDefault="00527DDA" w:rsidP="00527DDA">
      <w:pPr>
        <w:spacing w:after="0"/>
        <w:jc w:val="center"/>
        <w:rPr>
          <w:sz w:val="28"/>
          <w:szCs w:val="24"/>
        </w:rPr>
      </w:pPr>
      <w:r w:rsidRPr="00A303FD">
        <w:rPr>
          <w:position w:val="-20"/>
          <w:sz w:val="28"/>
          <w:szCs w:val="24"/>
        </w:rPr>
        <w:object w:dxaOrig="2659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5pt;height:27pt" o:ole="">
            <v:imagedata r:id="rId9" o:title=""/>
          </v:shape>
          <o:OLEObject Type="Embed" ProgID="Equation.DSMT4" ShapeID="_x0000_i1025" DrawAspect="Content" ObjectID="_1664614803" r:id="rId10"/>
        </w:object>
      </w:r>
    </w:p>
    <w:p w:rsidR="00527DDA" w:rsidRDefault="00527DDA" w:rsidP="00527DDA">
      <w:pPr>
        <w:rPr>
          <w:sz w:val="24"/>
          <w:szCs w:val="24"/>
        </w:rPr>
      </w:pPr>
    </w:p>
    <w:p w:rsidR="00527DDA" w:rsidRDefault="00527DDA" w:rsidP="00527DDA">
      <w:pPr>
        <w:rPr>
          <w:sz w:val="24"/>
          <w:szCs w:val="24"/>
        </w:rPr>
      </w:pPr>
    </w:p>
    <w:p w:rsidR="00527DDA" w:rsidRPr="006E3E19" w:rsidRDefault="00527DDA" w:rsidP="00527DDA">
      <w:pPr>
        <w:rPr>
          <w:sz w:val="24"/>
          <w:szCs w:val="24"/>
        </w:rPr>
      </w:pPr>
    </w:p>
    <w:p w:rsidR="00527DDA" w:rsidRPr="002E0592" w:rsidRDefault="00527DDA">
      <w:pPr>
        <w:rPr>
          <w:rFonts w:asciiTheme="majorHAnsi" w:hAnsiTheme="majorHAnsi"/>
        </w:rPr>
      </w:pPr>
    </w:p>
    <w:sectPr w:rsidR="00527DDA" w:rsidRPr="002E0592" w:rsidSect="00825602">
      <w:footerReference w:type="default" r:id="rId11"/>
      <w:pgSz w:w="12240" w:h="20160" w:code="5"/>
      <w:pgMar w:top="2268" w:right="1701" w:bottom="1701" w:left="2268" w:header="720" w:footer="720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92743" w:rsidRDefault="00692743" w:rsidP="001F7768">
      <w:pPr>
        <w:spacing w:after="0" w:line="240" w:lineRule="auto"/>
      </w:pPr>
      <w:r>
        <w:separator/>
      </w:r>
    </w:p>
  </w:endnote>
  <w:endnote w:type="continuationSeparator" w:id="0">
    <w:p w:rsidR="00692743" w:rsidRDefault="00692743" w:rsidP="001F77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1590967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449BF" w:rsidRDefault="00D449B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D3223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:rsidR="00D449BF" w:rsidRDefault="00D449B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92743" w:rsidRDefault="00692743" w:rsidP="001F7768">
      <w:pPr>
        <w:spacing w:after="0" w:line="240" w:lineRule="auto"/>
      </w:pPr>
      <w:r>
        <w:separator/>
      </w:r>
    </w:p>
  </w:footnote>
  <w:footnote w:type="continuationSeparator" w:id="0">
    <w:p w:rsidR="00692743" w:rsidRDefault="00692743" w:rsidP="001F776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8"/>
    <w:multiLevelType w:val="singleLevel"/>
    <w:tmpl w:val="41223938"/>
    <w:name w:val="WW8Num1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  <w:color w:val="auto"/>
      </w:rPr>
    </w:lvl>
  </w:abstractNum>
  <w:abstractNum w:abstractNumId="1">
    <w:nsid w:val="04241186"/>
    <w:multiLevelType w:val="hybridMultilevel"/>
    <w:tmpl w:val="F74CC6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146E33"/>
    <w:multiLevelType w:val="hybridMultilevel"/>
    <w:tmpl w:val="B4489EF6"/>
    <w:lvl w:ilvl="0" w:tplc="0409000F">
      <w:start w:val="1"/>
      <w:numFmt w:val="decimal"/>
      <w:lvlText w:val="%1."/>
      <w:lvlJc w:val="left"/>
      <w:pPr>
        <w:ind w:left="502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  <w:rPr>
        <w:rFonts w:cs="Times New Roman"/>
      </w:rPr>
    </w:lvl>
  </w:abstractNum>
  <w:abstractNum w:abstractNumId="3">
    <w:nsid w:val="0F293DDE"/>
    <w:multiLevelType w:val="hybridMultilevel"/>
    <w:tmpl w:val="1786B65C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877179"/>
    <w:multiLevelType w:val="hybridMultilevel"/>
    <w:tmpl w:val="995E4F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394F56"/>
    <w:multiLevelType w:val="hybridMultilevel"/>
    <w:tmpl w:val="2F52DC1C"/>
    <w:lvl w:ilvl="0" w:tplc="D9F40B2C">
      <w:start w:val="1"/>
      <w:numFmt w:val="decimal"/>
      <w:lvlText w:val="%1)"/>
      <w:lvlJc w:val="left"/>
      <w:pPr>
        <w:ind w:left="107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6">
    <w:nsid w:val="14DC7DB0"/>
    <w:multiLevelType w:val="hybridMultilevel"/>
    <w:tmpl w:val="199E239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B8222B"/>
    <w:multiLevelType w:val="hybridMultilevel"/>
    <w:tmpl w:val="EAE29F3E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5332C43"/>
    <w:multiLevelType w:val="hybridMultilevel"/>
    <w:tmpl w:val="9B9A06B6"/>
    <w:lvl w:ilvl="0" w:tplc="2D20A7A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54967D0"/>
    <w:multiLevelType w:val="hybridMultilevel"/>
    <w:tmpl w:val="B2DE7B74"/>
    <w:lvl w:ilvl="0" w:tplc="04090011">
      <w:start w:val="1"/>
      <w:numFmt w:val="decimal"/>
      <w:lvlText w:val="%1)"/>
      <w:lvlJc w:val="left"/>
      <w:pPr>
        <w:ind w:left="1070" w:hanging="360"/>
      </w:p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0">
    <w:nsid w:val="35E31513"/>
    <w:multiLevelType w:val="hybridMultilevel"/>
    <w:tmpl w:val="3E605344"/>
    <w:lvl w:ilvl="0" w:tplc="40B496CA">
      <w:start w:val="1"/>
      <w:numFmt w:val="decimal"/>
      <w:lvlText w:val="%1)"/>
      <w:lvlJc w:val="left"/>
      <w:pPr>
        <w:ind w:left="122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11">
    <w:nsid w:val="3DE65D32"/>
    <w:multiLevelType w:val="hybridMultilevel"/>
    <w:tmpl w:val="BD26E492"/>
    <w:lvl w:ilvl="0" w:tplc="C4A68D64">
      <w:start w:val="1"/>
      <w:numFmt w:val="decimal"/>
      <w:lvlText w:val="%1)"/>
      <w:lvlJc w:val="left"/>
      <w:pPr>
        <w:ind w:left="122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12">
    <w:nsid w:val="3F7A7F28"/>
    <w:multiLevelType w:val="hybridMultilevel"/>
    <w:tmpl w:val="ED8460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D6C7FD6"/>
    <w:multiLevelType w:val="hybridMultilevel"/>
    <w:tmpl w:val="8AF8BB6A"/>
    <w:lvl w:ilvl="0" w:tplc="04090019">
      <w:start w:val="1"/>
      <w:numFmt w:val="lowerLetter"/>
      <w:lvlText w:val="%1."/>
      <w:lvlJc w:val="left"/>
      <w:pPr>
        <w:ind w:left="862" w:hanging="360"/>
      </w:p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4">
    <w:nsid w:val="5FDA01A9"/>
    <w:multiLevelType w:val="hybridMultilevel"/>
    <w:tmpl w:val="C024E0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64B142E"/>
    <w:multiLevelType w:val="hybridMultilevel"/>
    <w:tmpl w:val="D71A8F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AB56B8C"/>
    <w:multiLevelType w:val="hybridMultilevel"/>
    <w:tmpl w:val="460C85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0EF4804"/>
    <w:multiLevelType w:val="hybridMultilevel"/>
    <w:tmpl w:val="2F52DC1C"/>
    <w:lvl w:ilvl="0" w:tplc="D9F40B2C">
      <w:start w:val="1"/>
      <w:numFmt w:val="decimal"/>
      <w:lvlText w:val="%1)"/>
      <w:lvlJc w:val="left"/>
      <w:pPr>
        <w:ind w:left="107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8">
    <w:nsid w:val="7178663B"/>
    <w:multiLevelType w:val="hybridMultilevel"/>
    <w:tmpl w:val="8028236E"/>
    <w:lvl w:ilvl="0" w:tplc="05B2BD24">
      <w:start w:val="1"/>
      <w:numFmt w:val="decimal"/>
      <w:lvlText w:val="%1)"/>
      <w:lvlJc w:val="left"/>
      <w:pPr>
        <w:ind w:left="122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num w:numId="1">
    <w:abstractNumId w:val="1"/>
  </w:num>
  <w:num w:numId="2">
    <w:abstractNumId w:val="15"/>
  </w:num>
  <w:num w:numId="3">
    <w:abstractNumId w:val="14"/>
  </w:num>
  <w:num w:numId="4">
    <w:abstractNumId w:val="12"/>
  </w:num>
  <w:num w:numId="5">
    <w:abstractNumId w:val="7"/>
  </w:num>
  <w:num w:numId="6">
    <w:abstractNumId w:val="3"/>
  </w:num>
  <w:num w:numId="7">
    <w:abstractNumId w:val="2"/>
  </w:num>
  <w:num w:numId="8">
    <w:abstractNumId w:val="4"/>
  </w:num>
  <w:num w:numId="9">
    <w:abstractNumId w:val="8"/>
  </w:num>
  <w:num w:numId="10">
    <w:abstractNumId w:val="13"/>
  </w:num>
  <w:num w:numId="11">
    <w:abstractNumId w:val="10"/>
  </w:num>
  <w:num w:numId="12">
    <w:abstractNumId w:val="18"/>
  </w:num>
  <w:num w:numId="13">
    <w:abstractNumId w:val="11"/>
  </w:num>
  <w:num w:numId="14">
    <w:abstractNumId w:val="16"/>
  </w:num>
  <w:num w:numId="15">
    <w:abstractNumId w:val="6"/>
  </w:num>
  <w:num w:numId="16">
    <w:abstractNumId w:val="9"/>
  </w:num>
  <w:num w:numId="17">
    <w:abstractNumId w:val="17"/>
  </w:num>
  <w:num w:numId="18">
    <w:abstractNumId w:val="5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hideSpelling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02DE"/>
    <w:rsid w:val="00000439"/>
    <w:rsid w:val="00004FAB"/>
    <w:rsid w:val="000077A6"/>
    <w:rsid w:val="00011B0D"/>
    <w:rsid w:val="00012754"/>
    <w:rsid w:val="0001384B"/>
    <w:rsid w:val="000138E5"/>
    <w:rsid w:val="000149D3"/>
    <w:rsid w:val="00015767"/>
    <w:rsid w:val="00022EA5"/>
    <w:rsid w:val="00023E23"/>
    <w:rsid w:val="00024AD4"/>
    <w:rsid w:val="0003465D"/>
    <w:rsid w:val="0003511D"/>
    <w:rsid w:val="00036E01"/>
    <w:rsid w:val="0003704E"/>
    <w:rsid w:val="000431F7"/>
    <w:rsid w:val="000433E2"/>
    <w:rsid w:val="000454B5"/>
    <w:rsid w:val="00046853"/>
    <w:rsid w:val="00047410"/>
    <w:rsid w:val="000478B4"/>
    <w:rsid w:val="00050694"/>
    <w:rsid w:val="0005298B"/>
    <w:rsid w:val="00053462"/>
    <w:rsid w:val="000549AF"/>
    <w:rsid w:val="00062455"/>
    <w:rsid w:val="00064060"/>
    <w:rsid w:val="00067BD3"/>
    <w:rsid w:val="000709D2"/>
    <w:rsid w:val="000743A6"/>
    <w:rsid w:val="000744C2"/>
    <w:rsid w:val="00074F6E"/>
    <w:rsid w:val="000761AF"/>
    <w:rsid w:val="00076A03"/>
    <w:rsid w:val="000826DF"/>
    <w:rsid w:val="00085CDA"/>
    <w:rsid w:val="00086D80"/>
    <w:rsid w:val="00087599"/>
    <w:rsid w:val="00090B0D"/>
    <w:rsid w:val="00091286"/>
    <w:rsid w:val="00093208"/>
    <w:rsid w:val="00094DC0"/>
    <w:rsid w:val="00097B0D"/>
    <w:rsid w:val="000A0C43"/>
    <w:rsid w:val="000A1614"/>
    <w:rsid w:val="000A2251"/>
    <w:rsid w:val="000A2C7E"/>
    <w:rsid w:val="000A3544"/>
    <w:rsid w:val="000A3DD2"/>
    <w:rsid w:val="000A67E1"/>
    <w:rsid w:val="000A7B12"/>
    <w:rsid w:val="000B0366"/>
    <w:rsid w:val="000B1B18"/>
    <w:rsid w:val="000B2B69"/>
    <w:rsid w:val="000B4717"/>
    <w:rsid w:val="000B48A0"/>
    <w:rsid w:val="000B5654"/>
    <w:rsid w:val="000B6EFA"/>
    <w:rsid w:val="000C00A8"/>
    <w:rsid w:val="000C00F1"/>
    <w:rsid w:val="000C0E55"/>
    <w:rsid w:val="000C49DF"/>
    <w:rsid w:val="000C566F"/>
    <w:rsid w:val="000D10B9"/>
    <w:rsid w:val="000D2562"/>
    <w:rsid w:val="000D25EF"/>
    <w:rsid w:val="000D4E14"/>
    <w:rsid w:val="000D7934"/>
    <w:rsid w:val="000E1677"/>
    <w:rsid w:val="000E3667"/>
    <w:rsid w:val="000E6E78"/>
    <w:rsid w:val="000F144F"/>
    <w:rsid w:val="000F3F36"/>
    <w:rsid w:val="000F4858"/>
    <w:rsid w:val="000F73D8"/>
    <w:rsid w:val="001055F2"/>
    <w:rsid w:val="00111C53"/>
    <w:rsid w:val="001125EC"/>
    <w:rsid w:val="00116CAE"/>
    <w:rsid w:val="00120F23"/>
    <w:rsid w:val="0012105D"/>
    <w:rsid w:val="0012304B"/>
    <w:rsid w:val="00123F57"/>
    <w:rsid w:val="00124AD3"/>
    <w:rsid w:val="00125809"/>
    <w:rsid w:val="001351C8"/>
    <w:rsid w:val="00135310"/>
    <w:rsid w:val="00135B7F"/>
    <w:rsid w:val="001360EA"/>
    <w:rsid w:val="00137AD3"/>
    <w:rsid w:val="00140C8B"/>
    <w:rsid w:val="00147A52"/>
    <w:rsid w:val="001502DE"/>
    <w:rsid w:val="00150479"/>
    <w:rsid w:val="00150D81"/>
    <w:rsid w:val="001520DE"/>
    <w:rsid w:val="00152E44"/>
    <w:rsid w:val="00153425"/>
    <w:rsid w:val="001567E8"/>
    <w:rsid w:val="00157EB6"/>
    <w:rsid w:val="00160465"/>
    <w:rsid w:val="00160CAB"/>
    <w:rsid w:val="00161DB1"/>
    <w:rsid w:val="00162B49"/>
    <w:rsid w:val="001654A8"/>
    <w:rsid w:val="00165A3D"/>
    <w:rsid w:val="001674A3"/>
    <w:rsid w:val="00170EE2"/>
    <w:rsid w:val="00172F09"/>
    <w:rsid w:val="0017623B"/>
    <w:rsid w:val="001766F4"/>
    <w:rsid w:val="001769E6"/>
    <w:rsid w:val="0018096F"/>
    <w:rsid w:val="00186DD7"/>
    <w:rsid w:val="001900D8"/>
    <w:rsid w:val="00190614"/>
    <w:rsid w:val="00192BD7"/>
    <w:rsid w:val="00192C5E"/>
    <w:rsid w:val="00193D8D"/>
    <w:rsid w:val="00196287"/>
    <w:rsid w:val="001977CC"/>
    <w:rsid w:val="001A2429"/>
    <w:rsid w:val="001A3A8D"/>
    <w:rsid w:val="001A5929"/>
    <w:rsid w:val="001A7277"/>
    <w:rsid w:val="001B01A2"/>
    <w:rsid w:val="001B06C7"/>
    <w:rsid w:val="001B32A1"/>
    <w:rsid w:val="001B5087"/>
    <w:rsid w:val="001B5685"/>
    <w:rsid w:val="001B675F"/>
    <w:rsid w:val="001B7477"/>
    <w:rsid w:val="001B753A"/>
    <w:rsid w:val="001C049B"/>
    <w:rsid w:val="001C221D"/>
    <w:rsid w:val="001C4A4B"/>
    <w:rsid w:val="001C4C93"/>
    <w:rsid w:val="001C6942"/>
    <w:rsid w:val="001C7104"/>
    <w:rsid w:val="001C71C1"/>
    <w:rsid w:val="001D022A"/>
    <w:rsid w:val="001D1C75"/>
    <w:rsid w:val="001D342B"/>
    <w:rsid w:val="001D4586"/>
    <w:rsid w:val="001D4CFC"/>
    <w:rsid w:val="001D529C"/>
    <w:rsid w:val="001D7620"/>
    <w:rsid w:val="001E1545"/>
    <w:rsid w:val="001E24E3"/>
    <w:rsid w:val="001E36B1"/>
    <w:rsid w:val="001E54B5"/>
    <w:rsid w:val="001F2F5C"/>
    <w:rsid w:val="001F4A8A"/>
    <w:rsid w:val="001F5A2D"/>
    <w:rsid w:val="001F7768"/>
    <w:rsid w:val="0020059E"/>
    <w:rsid w:val="002029AD"/>
    <w:rsid w:val="00202DD5"/>
    <w:rsid w:val="00205216"/>
    <w:rsid w:val="0020557B"/>
    <w:rsid w:val="002107A9"/>
    <w:rsid w:val="00211030"/>
    <w:rsid w:val="0021141D"/>
    <w:rsid w:val="00213009"/>
    <w:rsid w:val="00213265"/>
    <w:rsid w:val="002172C6"/>
    <w:rsid w:val="002231B2"/>
    <w:rsid w:val="0022495C"/>
    <w:rsid w:val="00227E48"/>
    <w:rsid w:val="002377E3"/>
    <w:rsid w:val="002404DD"/>
    <w:rsid w:val="00241D82"/>
    <w:rsid w:val="00242E02"/>
    <w:rsid w:val="00243701"/>
    <w:rsid w:val="002469DC"/>
    <w:rsid w:val="00251B09"/>
    <w:rsid w:val="00256323"/>
    <w:rsid w:val="00260164"/>
    <w:rsid w:val="00261113"/>
    <w:rsid w:val="00261A6C"/>
    <w:rsid w:val="002628E6"/>
    <w:rsid w:val="002638F8"/>
    <w:rsid w:val="002644AC"/>
    <w:rsid w:val="00270947"/>
    <w:rsid w:val="002715E1"/>
    <w:rsid w:val="00281A0D"/>
    <w:rsid w:val="00283752"/>
    <w:rsid w:val="00286C1B"/>
    <w:rsid w:val="00294D53"/>
    <w:rsid w:val="002A0FF8"/>
    <w:rsid w:val="002A2A31"/>
    <w:rsid w:val="002A48EF"/>
    <w:rsid w:val="002A5589"/>
    <w:rsid w:val="002A5FB0"/>
    <w:rsid w:val="002A6344"/>
    <w:rsid w:val="002B1057"/>
    <w:rsid w:val="002B271A"/>
    <w:rsid w:val="002B6769"/>
    <w:rsid w:val="002C1BA8"/>
    <w:rsid w:val="002C3278"/>
    <w:rsid w:val="002D3824"/>
    <w:rsid w:val="002D412F"/>
    <w:rsid w:val="002D5953"/>
    <w:rsid w:val="002D5FD3"/>
    <w:rsid w:val="002D7B2D"/>
    <w:rsid w:val="002D7E05"/>
    <w:rsid w:val="002D7FCC"/>
    <w:rsid w:val="002E0592"/>
    <w:rsid w:val="002E1F9E"/>
    <w:rsid w:val="002E3533"/>
    <w:rsid w:val="002E4099"/>
    <w:rsid w:val="002E5A33"/>
    <w:rsid w:val="002E6975"/>
    <w:rsid w:val="002E78D5"/>
    <w:rsid w:val="002F0199"/>
    <w:rsid w:val="002F0787"/>
    <w:rsid w:val="002F0DB6"/>
    <w:rsid w:val="002F2C71"/>
    <w:rsid w:val="002F311A"/>
    <w:rsid w:val="002F4C8F"/>
    <w:rsid w:val="002F4D2E"/>
    <w:rsid w:val="002F6392"/>
    <w:rsid w:val="002F7E9E"/>
    <w:rsid w:val="00301235"/>
    <w:rsid w:val="003013B8"/>
    <w:rsid w:val="003015DE"/>
    <w:rsid w:val="003027D2"/>
    <w:rsid w:val="00306E90"/>
    <w:rsid w:val="00313ED2"/>
    <w:rsid w:val="00314ABE"/>
    <w:rsid w:val="0031562C"/>
    <w:rsid w:val="0031709B"/>
    <w:rsid w:val="00317213"/>
    <w:rsid w:val="0032075B"/>
    <w:rsid w:val="00321411"/>
    <w:rsid w:val="00323615"/>
    <w:rsid w:val="00324910"/>
    <w:rsid w:val="003254AB"/>
    <w:rsid w:val="003259E3"/>
    <w:rsid w:val="00326CD9"/>
    <w:rsid w:val="00326FC4"/>
    <w:rsid w:val="00331D8B"/>
    <w:rsid w:val="00335895"/>
    <w:rsid w:val="00335F09"/>
    <w:rsid w:val="00340387"/>
    <w:rsid w:val="00340453"/>
    <w:rsid w:val="00342BDD"/>
    <w:rsid w:val="00343B1E"/>
    <w:rsid w:val="003459AB"/>
    <w:rsid w:val="00350254"/>
    <w:rsid w:val="003507CF"/>
    <w:rsid w:val="003518D8"/>
    <w:rsid w:val="00351EC6"/>
    <w:rsid w:val="00353931"/>
    <w:rsid w:val="0035444F"/>
    <w:rsid w:val="0035485E"/>
    <w:rsid w:val="00354C7A"/>
    <w:rsid w:val="00360B71"/>
    <w:rsid w:val="00361063"/>
    <w:rsid w:val="003617A4"/>
    <w:rsid w:val="00362803"/>
    <w:rsid w:val="003641A7"/>
    <w:rsid w:val="00367DBD"/>
    <w:rsid w:val="00371BBC"/>
    <w:rsid w:val="00371C13"/>
    <w:rsid w:val="003735A7"/>
    <w:rsid w:val="00373FCE"/>
    <w:rsid w:val="00375262"/>
    <w:rsid w:val="003812B3"/>
    <w:rsid w:val="003820BB"/>
    <w:rsid w:val="00390FA6"/>
    <w:rsid w:val="0039279C"/>
    <w:rsid w:val="003933E1"/>
    <w:rsid w:val="003934C9"/>
    <w:rsid w:val="003942AD"/>
    <w:rsid w:val="00394653"/>
    <w:rsid w:val="0039609A"/>
    <w:rsid w:val="003975D8"/>
    <w:rsid w:val="0039797A"/>
    <w:rsid w:val="003A1AFD"/>
    <w:rsid w:val="003A2532"/>
    <w:rsid w:val="003A47E6"/>
    <w:rsid w:val="003A738E"/>
    <w:rsid w:val="003B0176"/>
    <w:rsid w:val="003B18E6"/>
    <w:rsid w:val="003B3E9E"/>
    <w:rsid w:val="003B481F"/>
    <w:rsid w:val="003B58B5"/>
    <w:rsid w:val="003B5D28"/>
    <w:rsid w:val="003B5F67"/>
    <w:rsid w:val="003B71F6"/>
    <w:rsid w:val="003B78DC"/>
    <w:rsid w:val="003C1421"/>
    <w:rsid w:val="003C27D3"/>
    <w:rsid w:val="003C3ABB"/>
    <w:rsid w:val="003C4509"/>
    <w:rsid w:val="003C4C5A"/>
    <w:rsid w:val="003D150F"/>
    <w:rsid w:val="003D1E51"/>
    <w:rsid w:val="003D5E4B"/>
    <w:rsid w:val="003D64E4"/>
    <w:rsid w:val="003D7BD9"/>
    <w:rsid w:val="003E1991"/>
    <w:rsid w:val="003E3789"/>
    <w:rsid w:val="003E51E1"/>
    <w:rsid w:val="003E760C"/>
    <w:rsid w:val="003F108F"/>
    <w:rsid w:val="003F2206"/>
    <w:rsid w:val="003F3128"/>
    <w:rsid w:val="003F528B"/>
    <w:rsid w:val="003F7E40"/>
    <w:rsid w:val="00403220"/>
    <w:rsid w:val="00403926"/>
    <w:rsid w:val="00404279"/>
    <w:rsid w:val="0040478B"/>
    <w:rsid w:val="0040704F"/>
    <w:rsid w:val="00412667"/>
    <w:rsid w:val="00416ABA"/>
    <w:rsid w:val="004206F4"/>
    <w:rsid w:val="004327C2"/>
    <w:rsid w:val="00432876"/>
    <w:rsid w:val="00433C1A"/>
    <w:rsid w:val="00435B3B"/>
    <w:rsid w:val="00447667"/>
    <w:rsid w:val="0045006A"/>
    <w:rsid w:val="00451204"/>
    <w:rsid w:val="00455E39"/>
    <w:rsid w:val="00456231"/>
    <w:rsid w:val="004562B0"/>
    <w:rsid w:val="00460557"/>
    <w:rsid w:val="004709D6"/>
    <w:rsid w:val="004712CC"/>
    <w:rsid w:val="004723E8"/>
    <w:rsid w:val="004739A4"/>
    <w:rsid w:val="00477E44"/>
    <w:rsid w:val="00480A40"/>
    <w:rsid w:val="004830C7"/>
    <w:rsid w:val="00483D62"/>
    <w:rsid w:val="0048466F"/>
    <w:rsid w:val="00485BE3"/>
    <w:rsid w:val="0048754D"/>
    <w:rsid w:val="00495231"/>
    <w:rsid w:val="004A1242"/>
    <w:rsid w:val="004A35F8"/>
    <w:rsid w:val="004A3D56"/>
    <w:rsid w:val="004A56CC"/>
    <w:rsid w:val="004A59A9"/>
    <w:rsid w:val="004A5E85"/>
    <w:rsid w:val="004B1E53"/>
    <w:rsid w:val="004B22F0"/>
    <w:rsid w:val="004B2F8A"/>
    <w:rsid w:val="004B3C9D"/>
    <w:rsid w:val="004B5768"/>
    <w:rsid w:val="004C0AC7"/>
    <w:rsid w:val="004C145A"/>
    <w:rsid w:val="004C1D2A"/>
    <w:rsid w:val="004C31E1"/>
    <w:rsid w:val="004C31F4"/>
    <w:rsid w:val="004C738D"/>
    <w:rsid w:val="004C79E7"/>
    <w:rsid w:val="004D1F5D"/>
    <w:rsid w:val="004D3116"/>
    <w:rsid w:val="004D5AF2"/>
    <w:rsid w:val="004E2F6C"/>
    <w:rsid w:val="004E4AAA"/>
    <w:rsid w:val="004E4B94"/>
    <w:rsid w:val="004E587E"/>
    <w:rsid w:val="004F1560"/>
    <w:rsid w:val="004F1E69"/>
    <w:rsid w:val="004F673E"/>
    <w:rsid w:val="00501929"/>
    <w:rsid w:val="00502123"/>
    <w:rsid w:val="00510722"/>
    <w:rsid w:val="0051477A"/>
    <w:rsid w:val="00516ECD"/>
    <w:rsid w:val="00520FD4"/>
    <w:rsid w:val="005227CD"/>
    <w:rsid w:val="005260ED"/>
    <w:rsid w:val="00527DDA"/>
    <w:rsid w:val="00532116"/>
    <w:rsid w:val="005321BE"/>
    <w:rsid w:val="00532AC9"/>
    <w:rsid w:val="00534D1E"/>
    <w:rsid w:val="00535BBE"/>
    <w:rsid w:val="00536ADD"/>
    <w:rsid w:val="0054115E"/>
    <w:rsid w:val="00542387"/>
    <w:rsid w:val="005427B4"/>
    <w:rsid w:val="0054527E"/>
    <w:rsid w:val="005455AB"/>
    <w:rsid w:val="00545E10"/>
    <w:rsid w:val="00546094"/>
    <w:rsid w:val="00551308"/>
    <w:rsid w:val="00551795"/>
    <w:rsid w:val="005529D0"/>
    <w:rsid w:val="005543C8"/>
    <w:rsid w:val="00554D6D"/>
    <w:rsid w:val="0055589B"/>
    <w:rsid w:val="005565CB"/>
    <w:rsid w:val="005573DF"/>
    <w:rsid w:val="005576EC"/>
    <w:rsid w:val="00560494"/>
    <w:rsid w:val="0056130A"/>
    <w:rsid w:val="00562F26"/>
    <w:rsid w:val="00565334"/>
    <w:rsid w:val="005669EC"/>
    <w:rsid w:val="00567464"/>
    <w:rsid w:val="0056748B"/>
    <w:rsid w:val="005722CB"/>
    <w:rsid w:val="005731F6"/>
    <w:rsid w:val="00573FE0"/>
    <w:rsid w:val="005744C9"/>
    <w:rsid w:val="00574649"/>
    <w:rsid w:val="00575263"/>
    <w:rsid w:val="00584962"/>
    <w:rsid w:val="0058676B"/>
    <w:rsid w:val="00586B89"/>
    <w:rsid w:val="0059064A"/>
    <w:rsid w:val="00593C0A"/>
    <w:rsid w:val="00596807"/>
    <w:rsid w:val="00596B00"/>
    <w:rsid w:val="00597728"/>
    <w:rsid w:val="005A384B"/>
    <w:rsid w:val="005A455D"/>
    <w:rsid w:val="005A6760"/>
    <w:rsid w:val="005A79C5"/>
    <w:rsid w:val="005B02D8"/>
    <w:rsid w:val="005B04A9"/>
    <w:rsid w:val="005B1D13"/>
    <w:rsid w:val="005B40D9"/>
    <w:rsid w:val="005B599F"/>
    <w:rsid w:val="005B79CC"/>
    <w:rsid w:val="005C0120"/>
    <w:rsid w:val="005C1E7B"/>
    <w:rsid w:val="005C1FEA"/>
    <w:rsid w:val="005C5F07"/>
    <w:rsid w:val="005C7978"/>
    <w:rsid w:val="005D7AC9"/>
    <w:rsid w:val="005D7ACC"/>
    <w:rsid w:val="005D7C8A"/>
    <w:rsid w:val="005E2F3E"/>
    <w:rsid w:val="005E6B8C"/>
    <w:rsid w:val="005F078C"/>
    <w:rsid w:val="005F14C2"/>
    <w:rsid w:val="005F448B"/>
    <w:rsid w:val="005F44BD"/>
    <w:rsid w:val="005F6381"/>
    <w:rsid w:val="005F695B"/>
    <w:rsid w:val="005F7C56"/>
    <w:rsid w:val="00601810"/>
    <w:rsid w:val="0060306B"/>
    <w:rsid w:val="00611759"/>
    <w:rsid w:val="0061269B"/>
    <w:rsid w:val="00616BF2"/>
    <w:rsid w:val="00617573"/>
    <w:rsid w:val="006179D7"/>
    <w:rsid w:val="00620328"/>
    <w:rsid w:val="0062072B"/>
    <w:rsid w:val="00620E6E"/>
    <w:rsid w:val="00621139"/>
    <w:rsid w:val="006220F7"/>
    <w:rsid w:val="00623107"/>
    <w:rsid w:val="00624F59"/>
    <w:rsid w:val="00626EC6"/>
    <w:rsid w:val="006274FF"/>
    <w:rsid w:val="00631066"/>
    <w:rsid w:val="006337DD"/>
    <w:rsid w:val="00634BD7"/>
    <w:rsid w:val="00641C1B"/>
    <w:rsid w:val="00641FC3"/>
    <w:rsid w:val="00643A20"/>
    <w:rsid w:val="00644ABF"/>
    <w:rsid w:val="00645EAC"/>
    <w:rsid w:val="006472AD"/>
    <w:rsid w:val="00650790"/>
    <w:rsid w:val="00652DE3"/>
    <w:rsid w:val="00653B03"/>
    <w:rsid w:val="0065547A"/>
    <w:rsid w:val="006673F2"/>
    <w:rsid w:val="00670792"/>
    <w:rsid w:val="00670C38"/>
    <w:rsid w:val="0067148E"/>
    <w:rsid w:val="00672541"/>
    <w:rsid w:val="00672B2D"/>
    <w:rsid w:val="00675DE5"/>
    <w:rsid w:val="00676815"/>
    <w:rsid w:val="006771A9"/>
    <w:rsid w:val="0067743A"/>
    <w:rsid w:val="00680727"/>
    <w:rsid w:val="00681B77"/>
    <w:rsid w:val="00683478"/>
    <w:rsid w:val="0068358D"/>
    <w:rsid w:val="00685A33"/>
    <w:rsid w:val="006869C3"/>
    <w:rsid w:val="00686E42"/>
    <w:rsid w:val="00691913"/>
    <w:rsid w:val="00692743"/>
    <w:rsid w:val="0069321B"/>
    <w:rsid w:val="006957EE"/>
    <w:rsid w:val="0069684E"/>
    <w:rsid w:val="006A03EE"/>
    <w:rsid w:val="006A108F"/>
    <w:rsid w:val="006A5071"/>
    <w:rsid w:val="006A5610"/>
    <w:rsid w:val="006A582F"/>
    <w:rsid w:val="006B075A"/>
    <w:rsid w:val="006B24A3"/>
    <w:rsid w:val="006B38E9"/>
    <w:rsid w:val="006B5A2A"/>
    <w:rsid w:val="006C1F99"/>
    <w:rsid w:val="006C2E33"/>
    <w:rsid w:val="006C3537"/>
    <w:rsid w:val="006C6628"/>
    <w:rsid w:val="006D0BD1"/>
    <w:rsid w:val="006D4B1F"/>
    <w:rsid w:val="006D4F92"/>
    <w:rsid w:val="006D50DC"/>
    <w:rsid w:val="006D5521"/>
    <w:rsid w:val="006D7119"/>
    <w:rsid w:val="006D7E8A"/>
    <w:rsid w:val="006E4475"/>
    <w:rsid w:val="006E5C31"/>
    <w:rsid w:val="006E6228"/>
    <w:rsid w:val="006F37D7"/>
    <w:rsid w:val="006F50DD"/>
    <w:rsid w:val="006F6370"/>
    <w:rsid w:val="006F6C50"/>
    <w:rsid w:val="0070412B"/>
    <w:rsid w:val="00704176"/>
    <w:rsid w:val="0070417D"/>
    <w:rsid w:val="00704A9E"/>
    <w:rsid w:val="007110B9"/>
    <w:rsid w:val="0071251B"/>
    <w:rsid w:val="00712944"/>
    <w:rsid w:val="00712DAF"/>
    <w:rsid w:val="00713954"/>
    <w:rsid w:val="00713DAA"/>
    <w:rsid w:val="007148B6"/>
    <w:rsid w:val="00715FA8"/>
    <w:rsid w:val="00717E43"/>
    <w:rsid w:val="00720351"/>
    <w:rsid w:val="00725771"/>
    <w:rsid w:val="0073247E"/>
    <w:rsid w:val="007329F5"/>
    <w:rsid w:val="00733AF7"/>
    <w:rsid w:val="0073436F"/>
    <w:rsid w:val="0073504F"/>
    <w:rsid w:val="00735199"/>
    <w:rsid w:val="0073658D"/>
    <w:rsid w:val="00741F67"/>
    <w:rsid w:val="0074201A"/>
    <w:rsid w:val="00742A0C"/>
    <w:rsid w:val="00743652"/>
    <w:rsid w:val="007451B3"/>
    <w:rsid w:val="00745ACF"/>
    <w:rsid w:val="00747DB9"/>
    <w:rsid w:val="00753F3D"/>
    <w:rsid w:val="00757D05"/>
    <w:rsid w:val="0076268A"/>
    <w:rsid w:val="00763651"/>
    <w:rsid w:val="00770127"/>
    <w:rsid w:val="00772113"/>
    <w:rsid w:val="0077323B"/>
    <w:rsid w:val="00773F45"/>
    <w:rsid w:val="007743AB"/>
    <w:rsid w:val="007848E7"/>
    <w:rsid w:val="00785D62"/>
    <w:rsid w:val="007927DB"/>
    <w:rsid w:val="00793B7E"/>
    <w:rsid w:val="007A084C"/>
    <w:rsid w:val="007A10DD"/>
    <w:rsid w:val="007A57EF"/>
    <w:rsid w:val="007A7EB9"/>
    <w:rsid w:val="007B0C51"/>
    <w:rsid w:val="007B28E9"/>
    <w:rsid w:val="007B326F"/>
    <w:rsid w:val="007B39B3"/>
    <w:rsid w:val="007B7295"/>
    <w:rsid w:val="007C1282"/>
    <w:rsid w:val="007C12CF"/>
    <w:rsid w:val="007C159E"/>
    <w:rsid w:val="007C1966"/>
    <w:rsid w:val="007C21F7"/>
    <w:rsid w:val="007C28AC"/>
    <w:rsid w:val="007C3EB6"/>
    <w:rsid w:val="007C7CD1"/>
    <w:rsid w:val="007D07DB"/>
    <w:rsid w:val="007D3F1E"/>
    <w:rsid w:val="007D43E8"/>
    <w:rsid w:val="007D5148"/>
    <w:rsid w:val="007D6D3E"/>
    <w:rsid w:val="007D7827"/>
    <w:rsid w:val="007E0072"/>
    <w:rsid w:val="007E032F"/>
    <w:rsid w:val="007E145A"/>
    <w:rsid w:val="007E179A"/>
    <w:rsid w:val="007E2210"/>
    <w:rsid w:val="007E2914"/>
    <w:rsid w:val="007E60A0"/>
    <w:rsid w:val="007F2BC1"/>
    <w:rsid w:val="007F57BB"/>
    <w:rsid w:val="007F6DF1"/>
    <w:rsid w:val="007F7A3E"/>
    <w:rsid w:val="007F7DA6"/>
    <w:rsid w:val="00801A3B"/>
    <w:rsid w:val="00801C95"/>
    <w:rsid w:val="00801DC8"/>
    <w:rsid w:val="0080258D"/>
    <w:rsid w:val="00802C86"/>
    <w:rsid w:val="008030C7"/>
    <w:rsid w:val="008034DA"/>
    <w:rsid w:val="00804310"/>
    <w:rsid w:val="00810ECD"/>
    <w:rsid w:val="00812669"/>
    <w:rsid w:val="00813319"/>
    <w:rsid w:val="0081410A"/>
    <w:rsid w:val="008141E8"/>
    <w:rsid w:val="0081436C"/>
    <w:rsid w:val="008206BC"/>
    <w:rsid w:val="00820888"/>
    <w:rsid w:val="00825602"/>
    <w:rsid w:val="00825E20"/>
    <w:rsid w:val="00826212"/>
    <w:rsid w:val="0082636B"/>
    <w:rsid w:val="00826A50"/>
    <w:rsid w:val="00827669"/>
    <w:rsid w:val="00830610"/>
    <w:rsid w:val="00831FAA"/>
    <w:rsid w:val="00833190"/>
    <w:rsid w:val="00835F6D"/>
    <w:rsid w:val="008374EA"/>
    <w:rsid w:val="008528E3"/>
    <w:rsid w:val="00855AD2"/>
    <w:rsid w:val="008579A0"/>
    <w:rsid w:val="00860D41"/>
    <w:rsid w:val="00866789"/>
    <w:rsid w:val="0087104E"/>
    <w:rsid w:val="008714F5"/>
    <w:rsid w:val="00875EC2"/>
    <w:rsid w:val="00877CA3"/>
    <w:rsid w:val="0088131C"/>
    <w:rsid w:val="0088344F"/>
    <w:rsid w:val="008861D7"/>
    <w:rsid w:val="008903A2"/>
    <w:rsid w:val="0089086A"/>
    <w:rsid w:val="008933A0"/>
    <w:rsid w:val="008966F8"/>
    <w:rsid w:val="008A44EC"/>
    <w:rsid w:val="008A5401"/>
    <w:rsid w:val="008A6181"/>
    <w:rsid w:val="008A7ADB"/>
    <w:rsid w:val="008B0989"/>
    <w:rsid w:val="008B09C4"/>
    <w:rsid w:val="008B19BF"/>
    <w:rsid w:val="008B1D86"/>
    <w:rsid w:val="008B208D"/>
    <w:rsid w:val="008B2C15"/>
    <w:rsid w:val="008B437D"/>
    <w:rsid w:val="008C27E1"/>
    <w:rsid w:val="008C6875"/>
    <w:rsid w:val="008D1604"/>
    <w:rsid w:val="008D2A15"/>
    <w:rsid w:val="008D325E"/>
    <w:rsid w:val="008D394E"/>
    <w:rsid w:val="008D5981"/>
    <w:rsid w:val="008E03FE"/>
    <w:rsid w:val="008E0984"/>
    <w:rsid w:val="008E2AA2"/>
    <w:rsid w:val="008E44CC"/>
    <w:rsid w:val="008F0371"/>
    <w:rsid w:val="008F1F37"/>
    <w:rsid w:val="008F272B"/>
    <w:rsid w:val="008F37E4"/>
    <w:rsid w:val="008F4CA6"/>
    <w:rsid w:val="008F6667"/>
    <w:rsid w:val="0090019A"/>
    <w:rsid w:val="00900B54"/>
    <w:rsid w:val="0090128D"/>
    <w:rsid w:val="00901A21"/>
    <w:rsid w:val="00902A7E"/>
    <w:rsid w:val="00903807"/>
    <w:rsid w:val="00907362"/>
    <w:rsid w:val="00910A86"/>
    <w:rsid w:val="009111E6"/>
    <w:rsid w:val="00911E91"/>
    <w:rsid w:val="00911FE3"/>
    <w:rsid w:val="00913321"/>
    <w:rsid w:val="0092124C"/>
    <w:rsid w:val="00921754"/>
    <w:rsid w:val="00924310"/>
    <w:rsid w:val="00924896"/>
    <w:rsid w:val="0092592B"/>
    <w:rsid w:val="00927360"/>
    <w:rsid w:val="00930C1A"/>
    <w:rsid w:val="00937B1D"/>
    <w:rsid w:val="00937EBD"/>
    <w:rsid w:val="009405FF"/>
    <w:rsid w:val="0094154D"/>
    <w:rsid w:val="009426C8"/>
    <w:rsid w:val="009443F5"/>
    <w:rsid w:val="00946888"/>
    <w:rsid w:val="00951176"/>
    <w:rsid w:val="00951AFE"/>
    <w:rsid w:val="009554DA"/>
    <w:rsid w:val="009605C6"/>
    <w:rsid w:val="00960D51"/>
    <w:rsid w:val="00961474"/>
    <w:rsid w:val="0096170F"/>
    <w:rsid w:val="00965F59"/>
    <w:rsid w:val="00966DD0"/>
    <w:rsid w:val="00972C84"/>
    <w:rsid w:val="00976039"/>
    <w:rsid w:val="00976657"/>
    <w:rsid w:val="0098526D"/>
    <w:rsid w:val="00985D97"/>
    <w:rsid w:val="00986F86"/>
    <w:rsid w:val="00990138"/>
    <w:rsid w:val="00990F28"/>
    <w:rsid w:val="00992A94"/>
    <w:rsid w:val="00993B79"/>
    <w:rsid w:val="00994ADD"/>
    <w:rsid w:val="00995217"/>
    <w:rsid w:val="00995AD0"/>
    <w:rsid w:val="00996001"/>
    <w:rsid w:val="00996FF4"/>
    <w:rsid w:val="0099745E"/>
    <w:rsid w:val="009A05E4"/>
    <w:rsid w:val="009A0AE3"/>
    <w:rsid w:val="009A214D"/>
    <w:rsid w:val="009A6453"/>
    <w:rsid w:val="009A659D"/>
    <w:rsid w:val="009B0E06"/>
    <w:rsid w:val="009B0F17"/>
    <w:rsid w:val="009B17AF"/>
    <w:rsid w:val="009B1A34"/>
    <w:rsid w:val="009B588A"/>
    <w:rsid w:val="009C0F36"/>
    <w:rsid w:val="009C1292"/>
    <w:rsid w:val="009C4F89"/>
    <w:rsid w:val="009C69E0"/>
    <w:rsid w:val="009D336C"/>
    <w:rsid w:val="009D3B5A"/>
    <w:rsid w:val="009D54BB"/>
    <w:rsid w:val="009E0A25"/>
    <w:rsid w:val="009E273F"/>
    <w:rsid w:val="009E2FE5"/>
    <w:rsid w:val="009E37E5"/>
    <w:rsid w:val="009E3898"/>
    <w:rsid w:val="009E59DC"/>
    <w:rsid w:val="009E660D"/>
    <w:rsid w:val="009E6A3F"/>
    <w:rsid w:val="009E6A94"/>
    <w:rsid w:val="009E7EB9"/>
    <w:rsid w:val="009F1580"/>
    <w:rsid w:val="009F1B0C"/>
    <w:rsid w:val="009F4469"/>
    <w:rsid w:val="009F6B80"/>
    <w:rsid w:val="009F6C69"/>
    <w:rsid w:val="009F724A"/>
    <w:rsid w:val="00A01BD6"/>
    <w:rsid w:val="00A0209F"/>
    <w:rsid w:val="00A0504E"/>
    <w:rsid w:val="00A062B6"/>
    <w:rsid w:val="00A0753E"/>
    <w:rsid w:val="00A1448D"/>
    <w:rsid w:val="00A1550A"/>
    <w:rsid w:val="00A21423"/>
    <w:rsid w:val="00A24072"/>
    <w:rsid w:val="00A248EC"/>
    <w:rsid w:val="00A27666"/>
    <w:rsid w:val="00A303FD"/>
    <w:rsid w:val="00A3356C"/>
    <w:rsid w:val="00A42815"/>
    <w:rsid w:val="00A500F1"/>
    <w:rsid w:val="00A51DCE"/>
    <w:rsid w:val="00A5625F"/>
    <w:rsid w:val="00A567D2"/>
    <w:rsid w:val="00A57021"/>
    <w:rsid w:val="00A57B70"/>
    <w:rsid w:val="00A607E6"/>
    <w:rsid w:val="00A60A02"/>
    <w:rsid w:val="00A60CC3"/>
    <w:rsid w:val="00A6222B"/>
    <w:rsid w:val="00A630A8"/>
    <w:rsid w:val="00A64CFC"/>
    <w:rsid w:val="00A64EE8"/>
    <w:rsid w:val="00A65CD4"/>
    <w:rsid w:val="00A7194D"/>
    <w:rsid w:val="00A71B0E"/>
    <w:rsid w:val="00A71B62"/>
    <w:rsid w:val="00A71E1D"/>
    <w:rsid w:val="00A7238B"/>
    <w:rsid w:val="00A74965"/>
    <w:rsid w:val="00A76281"/>
    <w:rsid w:val="00A76A47"/>
    <w:rsid w:val="00A77384"/>
    <w:rsid w:val="00A773EE"/>
    <w:rsid w:val="00A800A7"/>
    <w:rsid w:val="00A81AA2"/>
    <w:rsid w:val="00A83A1E"/>
    <w:rsid w:val="00A861DF"/>
    <w:rsid w:val="00A8746E"/>
    <w:rsid w:val="00A87969"/>
    <w:rsid w:val="00A907FE"/>
    <w:rsid w:val="00A90B2D"/>
    <w:rsid w:val="00A91E53"/>
    <w:rsid w:val="00A945A7"/>
    <w:rsid w:val="00AA067A"/>
    <w:rsid w:val="00AA4138"/>
    <w:rsid w:val="00AA48E2"/>
    <w:rsid w:val="00AA51ED"/>
    <w:rsid w:val="00AA6001"/>
    <w:rsid w:val="00AB06ED"/>
    <w:rsid w:val="00AB1F53"/>
    <w:rsid w:val="00AB2547"/>
    <w:rsid w:val="00AB4E73"/>
    <w:rsid w:val="00AC187D"/>
    <w:rsid w:val="00AC1FEC"/>
    <w:rsid w:val="00AC57FB"/>
    <w:rsid w:val="00AC5EF7"/>
    <w:rsid w:val="00AC7832"/>
    <w:rsid w:val="00AC79D5"/>
    <w:rsid w:val="00AD1044"/>
    <w:rsid w:val="00AD2F9D"/>
    <w:rsid w:val="00AD4D69"/>
    <w:rsid w:val="00AE323E"/>
    <w:rsid w:val="00AE339C"/>
    <w:rsid w:val="00AE6E61"/>
    <w:rsid w:val="00AF2431"/>
    <w:rsid w:val="00AF39AB"/>
    <w:rsid w:val="00AF42ED"/>
    <w:rsid w:val="00AF5F12"/>
    <w:rsid w:val="00B00A7F"/>
    <w:rsid w:val="00B053FA"/>
    <w:rsid w:val="00B1180D"/>
    <w:rsid w:val="00B119CA"/>
    <w:rsid w:val="00B13031"/>
    <w:rsid w:val="00B13410"/>
    <w:rsid w:val="00B152B7"/>
    <w:rsid w:val="00B154E2"/>
    <w:rsid w:val="00B217C1"/>
    <w:rsid w:val="00B241C2"/>
    <w:rsid w:val="00B24696"/>
    <w:rsid w:val="00B250AD"/>
    <w:rsid w:val="00B25B8C"/>
    <w:rsid w:val="00B30B78"/>
    <w:rsid w:val="00B31154"/>
    <w:rsid w:val="00B32747"/>
    <w:rsid w:val="00B350AA"/>
    <w:rsid w:val="00B355B2"/>
    <w:rsid w:val="00B367BC"/>
    <w:rsid w:val="00B37E23"/>
    <w:rsid w:val="00B445EB"/>
    <w:rsid w:val="00B454BB"/>
    <w:rsid w:val="00B45D53"/>
    <w:rsid w:val="00B60320"/>
    <w:rsid w:val="00B60DA6"/>
    <w:rsid w:val="00B613FB"/>
    <w:rsid w:val="00B62839"/>
    <w:rsid w:val="00B63073"/>
    <w:rsid w:val="00B63C3B"/>
    <w:rsid w:val="00B644C0"/>
    <w:rsid w:val="00B658EC"/>
    <w:rsid w:val="00B7308E"/>
    <w:rsid w:val="00B736BF"/>
    <w:rsid w:val="00B74E41"/>
    <w:rsid w:val="00B752F8"/>
    <w:rsid w:val="00B76AF0"/>
    <w:rsid w:val="00B8039E"/>
    <w:rsid w:val="00B84F0D"/>
    <w:rsid w:val="00B85F61"/>
    <w:rsid w:val="00B90780"/>
    <w:rsid w:val="00B90EA4"/>
    <w:rsid w:val="00B915F6"/>
    <w:rsid w:val="00B93664"/>
    <w:rsid w:val="00B938CA"/>
    <w:rsid w:val="00B97856"/>
    <w:rsid w:val="00BA2599"/>
    <w:rsid w:val="00BA6840"/>
    <w:rsid w:val="00BB1CCD"/>
    <w:rsid w:val="00BB5A7B"/>
    <w:rsid w:val="00BC0869"/>
    <w:rsid w:val="00BC33C7"/>
    <w:rsid w:val="00BC3C7F"/>
    <w:rsid w:val="00BC4936"/>
    <w:rsid w:val="00BC4E74"/>
    <w:rsid w:val="00BD0B35"/>
    <w:rsid w:val="00BD0C7B"/>
    <w:rsid w:val="00BD0FD8"/>
    <w:rsid w:val="00BD12AA"/>
    <w:rsid w:val="00BD3223"/>
    <w:rsid w:val="00BD3436"/>
    <w:rsid w:val="00BD4035"/>
    <w:rsid w:val="00BD5977"/>
    <w:rsid w:val="00BD5980"/>
    <w:rsid w:val="00BD5B83"/>
    <w:rsid w:val="00BE1D62"/>
    <w:rsid w:val="00BE683C"/>
    <w:rsid w:val="00BE74C7"/>
    <w:rsid w:val="00BE7B42"/>
    <w:rsid w:val="00BF174B"/>
    <w:rsid w:val="00BF19D4"/>
    <w:rsid w:val="00BF1CB1"/>
    <w:rsid w:val="00BF2384"/>
    <w:rsid w:val="00BF5472"/>
    <w:rsid w:val="00BF6492"/>
    <w:rsid w:val="00BF7F0B"/>
    <w:rsid w:val="00C00008"/>
    <w:rsid w:val="00C007B5"/>
    <w:rsid w:val="00C10007"/>
    <w:rsid w:val="00C1034C"/>
    <w:rsid w:val="00C12D13"/>
    <w:rsid w:val="00C12D14"/>
    <w:rsid w:val="00C12DCF"/>
    <w:rsid w:val="00C12F0D"/>
    <w:rsid w:val="00C13899"/>
    <w:rsid w:val="00C14C28"/>
    <w:rsid w:val="00C171C8"/>
    <w:rsid w:val="00C20826"/>
    <w:rsid w:val="00C237E9"/>
    <w:rsid w:val="00C24021"/>
    <w:rsid w:val="00C25B02"/>
    <w:rsid w:val="00C2655B"/>
    <w:rsid w:val="00C30E5D"/>
    <w:rsid w:val="00C32012"/>
    <w:rsid w:val="00C322E2"/>
    <w:rsid w:val="00C327E3"/>
    <w:rsid w:val="00C35F41"/>
    <w:rsid w:val="00C3613D"/>
    <w:rsid w:val="00C367E6"/>
    <w:rsid w:val="00C404AC"/>
    <w:rsid w:val="00C41161"/>
    <w:rsid w:val="00C41FA2"/>
    <w:rsid w:val="00C423EB"/>
    <w:rsid w:val="00C44402"/>
    <w:rsid w:val="00C44A3E"/>
    <w:rsid w:val="00C44C46"/>
    <w:rsid w:val="00C454C8"/>
    <w:rsid w:val="00C46FCE"/>
    <w:rsid w:val="00C47076"/>
    <w:rsid w:val="00C51574"/>
    <w:rsid w:val="00C51D58"/>
    <w:rsid w:val="00C55247"/>
    <w:rsid w:val="00C56329"/>
    <w:rsid w:val="00C6156E"/>
    <w:rsid w:val="00C62091"/>
    <w:rsid w:val="00C73F73"/>
    <w:rsid w:val="00C7448E"/>
    <w:rsid w:val="00C7507F"/>
    <w:rsid w:val="00C752EC"/>
    <w:rsid w:val="00C761D2"/>
    <w:rsid w:val="00C76D97"/>
    <w:rsid w:val="00C81E78"/>
    <w:rsid w:val="00C83DF0"/>
    <w:rsid w:val="00C84727"/>
    <w:rsid w:val="00C85876"/>
    <w:rsid w:val="00C91875"/>
    <w:rsid w:val="00C961FA"/>
    <w:rsid w:val="00C96993"/>
    <w:rsid w:val="00C969D2"/>
    <w:rsid w:val="00C97672"/>
    <w:rsid w:val="00CA1278"/>
    <w:rsid w:val="00CA5994"/>
    <w:rsid w:val="00CA6454"/>
    <w:rsid w:val="00CB0E80"/>
    <w:rsid w:val="00CB25C3"/>
    <w:rsid w:val="00CB3E03"/>
    <w:rsid w:val="00CB654D"/>
    <w:rsid w:val="00CB7EA8"/>
    <w:rsid w:val="00CC02FD"/>
    <w:rsid w:val="00CC253C"/>
    <w:rsid w:val="00CC25E0"/>
    <w:rsid w:val="00CC2EC4"/>
    <w:rsid w:val="00CC3091"/>
    <w:rsid w:val="00CC5944"/>
    <w:rsid w:val="00CC6172"/>
    <w:rsid w:val="00CD1E09"/>
    <w:rsid w:val="00CD2380"/>
    <w:rsid w:val="00CD670D"/>
    <w:rsid w:val="00CD6AE6"/>
    <w:rsid w:val="00CE0565"/>
    <w:rsid w:val="00CE19DF"/>
    <w:rsid w:val="00CE2E6F"/>
    <w:rsid w:val="00CE376C"/>
    <w:rsid w:val="00CE3B00"/>
    <w:rsid w:val="00CE645D"/>
    <w:rsid w:val="00CF3593"/>
    <w:rsid w:val="00CF3C80"/>
    <w:rsid w:val="00CF4510"/>
    <w:rsid w:val="00D0056E"/>
    <w:rsid w:val="00D01F87"/>
    <w:rsid w:val="00D03A01"/>
    <w:rsid w:val="00D04754"/>
    <w:rsid w:val="00D05867"/>
    <w:rsid w:val="00D062C8"/>
    <w:rsid w:val="00D10521"/>
    <w:rsid w:val="00D17650"/>
    <w:rsid w:val="00D214C4"/>
    <w:rsid w:val="00D22D29"/>
    <w:rsid w:val="00D26130"/>
    <w:rsid w:val="00D267BA"/>
    <w:rsid w:val="00D27C79"/>
    <w:rsid w:val="00D305D5"/>
    <w:rsid w:val="00D31039"/>
    <w:rsid w:val="00D3151B"/>
    <w:rsid w:val="00D31B95"/>
    <w:rsid w:val="00D31BED"/>
    <w:rsid w:val="00D323C9"/>
    <w:rsid w:val="00D34B25"/>
    <w:rsid w:val="00D36532"/>
    <w:rsid w:val="00D36946"/>
    <w:rsid w:val="00D449BF"/>
    <w:rsid w:val="00D50190"/>
    <w:rsid w:val="00D51C00"/>
    <w:rsid w:val="00D544B5"/>
    <w:rsid w:val="00D54B2C"/>
    <w:rsid w:val="00D555BB"/>
    <w:rsid w:val="00D60EBA"/>
    <w:rsid w:val="00D62374"/>
    <w:rsid w:val="00D62526"/>
    <w:rsid w:val="00D645CE"/>
    <w:rsid w:val="00D647F4"/>
    <w:rsid w:val="00D74032"/>
    <w:rsid w:val="00D74327"/>
    <w:rsid w:val="00D774B7"/>
    <w:rsid w:val="00D85B86"/>
    <w:rsid w:val="00D86539"/>
    <w:rsid w:val="00D86BED"/>
    <w:rsid w:val="00D877FF"/>
    <w:rsid w:val="00D9312F"/>
    <w:rsid w:val="00D9364C"/>
    <w:rsid w:val="00D94064"/>
    <w:rsid w:val="00D961E4"/>
    <w:rsid w:val="00D97CAB"/>
    <w:rsid w:val="00DA2DA1"/>
    <w:rsid w:val="00DA31CF"/>
    <w:rsid w:val="00DB5621"/>
    <w:rsid w:val="00DB729D"/>
    <w:rsid w:val="00DB7CE0"/>
    <w:rsid w:val="00DC0682"/>
    <w:rsid w:val="00DC2ACD"/>
    <w:rsid w:val="00DC4156"/>
    <w:rsid w:val="00DC5449"/>
    <w:rsid w:val="00DC550C"/>
    <w:rsid w:val="00DC662E"/>
    <w:rsid w:val="00DD09DF"/>
    <w:rsid w:val="00DD1071"/>
    <w:rsid w:val="00DD22E2"/>
    <w:rsid w:val="00DD30F5"/>
    <w:rsid w:val="00DD34D6"/>
    <w:rsid w:val="00DD4930"/>
    <w:rsid w:val="00DD5346"/>
    <w:rsid w:val="00DE0678"/>
    <w:rsid w:val="00DE1421"/>
    <w:rsid w:val="00DE40E3"/>
    <w:rsid w:val="00DE59D9"/>
    <w:rsid w:val="00DF00D4"/>
    <w:rsid w:val="00DF042E"/>
    <w:rsid w:val="00DF345E"/>
    <w:rsid w:val="00DF69C6"/>
    <w:rsid w:val="00E0134A"/>
    <w:rsid w:val="00E01807"/>
    <w:rsid w:val="00E03979"/>
    <w:rsid w:val="00E141DE"/>
    <w:rsid w:val="00E179A0"/>
    <w:rsid w:val="00E21315"/>
    <w:rsid w:val="00E21C91"/>
    <w:rsid w:val="00E21F4E"/>
    <w:rsid w:val="00E24C74"/>
    <w:rsid w:val="00E27CE9"/>
    <w:rsid w:val="00E30328"/>
    <w:rsid w:val="00E30426"/>
    <w:rsid w:val="00E3079C"/>
    <w:rsid w:val="00E320DD"/>
    <w:rsid w:val="00E334AA"/>
    <w:rsid w:val="00E33C71"/>
    <w:rsid w:val="00E37664"/>
    <w:rsid w:val="00E407C4"/>
    <w:rsid w:val="00E414F6"/>
    <w:rsid w:val="00E44556"/>
    <w:rsid w:val="00E45453"/>
    <w:rsid w:val="00E45DEF"/>
    <w:rsid w:val="00E478B8"/>
    <w:rsid w:val="00E500BB"/>
    <w:rsid w:val="00E5160C"/>
    <w:rsid w:val="00E55AA1"/>
    <w:rsid w:val="00E60EA9"/>
    <w:rsid w:val="00E61CDF"/>
    <w:rsid w:val="00E64555"/>
    <w:rsid w:val="00E70038"/>
    <w:rsid w:val="00E70265"/>
    <w:rsid w:val="00E71E1A"/>
    <w:rsid w:val="00E736C8"/>
    <w:rsid w:val="00E800C6"/>
    <w:rsid w:val="00E825B0"/>
    <w:rsid w:val="00E848FC"/>
    <w:rsid w:val="00E857C6"/>
    <w:rsid w:val="00E877C3"/>
    <w:rsid w:val="00E9045F"/>
    <w:rsid w:val="00E907AA"/>
    <w:rsid w:val="00E91EFF"/>
    <w:rsid w:val="00E94200"/>
    <w:rsid w:val="00E94B58"/>
    <w:rsid w:val="00E9571E"/>
    <w:rsid w:val="00E96417"/>
    <w:rsid w:val="00EA0F04"/>
    <w:rsid w:val="00EA109D"/>
    <w:rsid w:val="00EA13DB"/>
    <w:rsid w:val="00EA2BA2"/>
    <w:rsid w:val="00EA39F1"/>
    <w:rsid w:val="00EA4992"/>
    <w:rsid w:val="00EA576C"/>
    <w:rsid w:val="00EB1A92"/>
    <w:rsid w:val="00EB21C1"/>
    <w:rsid w:val="00EB4834"/>
    <w:rsid w:val="00EB5132"/>
    <w:rsid w:val="00EB7F3A"/>
    <w:rsid w:val="00EC005F"/>
    <w:rsid w:val="00EC3A08"/>
    <w:rsid w:val="00EC4602"/>
    <w:rsid w:val="00EC696C"/>
    <w:rsid w:val="00ED0961"/>
    <w:rsid w:val="00ED43B5"/>
    <w:rsid w:val="00ED5C26"/>
    <w:rsid w:val="00ED619B"/>
    <w:rsid w:val="00ED65FA"/>
    <w:rsid w:val="00EE0230"/>
    <w:rsid w:val="00EE0504"/>
    <w:rsid w:val="00EE3032"/>
    <w:rsid w:val="00EE4747"/>
    <w:rsid w:val="00EE67CF"/>
    <w:rsid w:val="00EF6412"/>
    <w:rsid w:val="00F007E5"/>
    <w:rsid w:val="00F03CA2"/>
    <w:rsid w:val="00F03FFB"/>
    <w:rsid w:val="00F05259"/>
    <w:rsid w:val="00F1022E"/>
    <w:rsid w:val="00F12351"/>
    <w:rsid w:val="00F1250C"/>
    <w:rsid w:val="00F126D5"/>
    <w:rsid w:val="00F14DB6"/>
    <w:rsid w:val="00F1562A"/>
    <w:rsid w:val="00F157CF"/>
    <w:rsid w:val="00F16DD0"/>
    <w:rsid w:val="00F23632"/>
    <w:rsid w:val="00F2452B"/>
    <w:rsid w:val="00F2471F"/>
    <w:rsid w:val="00F25A45"/>
    <w:rsid w:val="00F33F7B"/>
    <w:rsid w:val="00F356F2"/>
    <w:rsid w:val="00F36F52"/>
    <w:rsid w:val="00F4354C"/>
    <w:rsid w:val="00F43E6C"/>
    <w:rsid w:val="00F45565"/>
    <w:rsid w:val="00F469EA"/>
    <w:rsid w:val="00F5121B"/>
    <w:rsid w:val="00F51CB3"/>
    <w:rsid w:val="00F56A79"/>
    <w:rsid w:val="00F63319"/>
    <w:rsid w:val="00F666DE"/>
    <w:rsid w:val="00F672F1"/>
    <w:rsid w:val="00F673B4"/>
    <w:rsid w:val="00F70916"/>
    <w:rsid w:val="00F7206D"/>
    <w:rsid w:val="00F732B7"/>
    <w:rsid w:val="00F76B0C"/>
    <w:rsid w:val="00F77D1E"/>
    <w:rsid w:val="00F812FD"/>
    <w:rsid w:val="00F87FF2"/>
    <w:rsid w:val="00F911FD"/>
    <w:rsid w:val="00F918C5"/>
    <w:rsid w:val="00F92A8B"/>
    <w:rsid w:val="00F97305"/>
    <w:rsid w:val="00F973A7"/>
    <w:rsid w:val="00F97A39"/>
    <w:rsid w:val="00FA27D2"/>
    <w:rsid w:val="00FA2E58"/>
    <w:rsid w:val="00FA4480"/>
    <w:rsid w:val="00FA5B49"/>
    <w:rsid w:val="00FA6324"/>
    <w:rsid w:val="00FB16BB"/>
    <w:rsid w:val="00FB1DB2"/>
    <w:rsid w:val="00FB3038"/>
    <w:rsid w:val="00FB3478"/>
    <w:rsid w:val="00FB4A77"/>
    <w:rsid w:val="00FC145A"/>
    <w:rsid w:val="00FC39B9"/>
    <w:rsid w:val="00FC4832"/>
    <w:rsid w:val="00FC6427"/>
    <w:rsid w:val="00FC7A11"/>
    <w:rsid w:val="00FC7B52"/>
    <w:rsid w:val="00FD1D5B"/>
    <w:rsid w:val="00FD23D5"/>
    <w:rsid w:val="00FD3F26"/>
    <w:rsid w:val="00FD5EE9"/>
    <w:rsid w:val="00FD7DB4"/>
    <w:rsid w:val="00FE0006"/>
    <w:rsid w:val="00FE033B"/>
    <w:rsid w:val="00FE0FBD"/>
    <w:rsid w:val="00FE4616"/>
    <w:rsid w:val="00FF24A2"/>
    <w:rsid w:val="00FF4AA3"/>
    <w:rsid w:val="00FF5F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462F444-1A27-490C-B60B-FD2BC31398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502DE"/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1502DE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502DE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502DE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502DE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502DE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1502DE"/>
    <w:rPr>
      <w:rFonts w:ascii="Cambria" w:eastAsia="Times New Roman" w:hAnsi="Cambria" w:cs="Times New Roman"/>
      <w:b/>
      <w:bCs/>
      <w:color w:val="4F81BD"/>
    </w:rPr>
  </w:style>
  <w:style w:type="paragraph" w:styleId="ListParagraph">
    <w:name w:val="List Paragraph"/>
    <w:basedOn w:val="Normal"/>
    <w:link w:val="ListParagraphChar"/>
    <w:qFormat/>
    <w:rsid w:val="001502DE"/>
    <w:pPr>
      <w:ind w:left="720"/>
      <w:contextualSpacing/>
    </w:pPr>
    <w:rPr>
      <w:rFonts w:eastAsia="Times New Roman"/>
      <w:lang w:bidi="en-US"/>
    </w:rPr>
  </w:style>
  <w:style w:type="character" w:customStyle="1" w:styleId="ListParagraphChar">
    <w:name w:val="List Paragraph Char"/>
    <w:link w:val="ListParagraph"/>
    <w:rsid w:val="001502DE"/>
    <w:rPr>
      <w:rFonts w:ascii="Calibri" w:eastAsia="Times New Roman" w:hAnsi="Calibri" w:cs="Times New Roman"/>
      <w:lang w:bidi="en-US"/>
    </w:rPr>
  </w:style>
  <w:style w:type="table" w:styleId="TableGrid">
    <w:name w:val="Table Grid"/>
    <w:basedOn w:val="TableNormal"/>
    <w:uiPriority w:val="59"/>
    <w:rsid w:val="001502DE"/>
    <w:pPr>
      <w:spacing w:after="0" w:line="240" w:lineRule="auto"/>
    </w:pPr>
    <w:rPr>
      <w:rFonts w:ascii="Calibri" w:eastAsia="Calibri" w:hAnsi="Calibri" w:cs="Times New Roman"/>
      <w:sz w:val="20"/>
      <w:szCs w:val="20"/>
      <w:lang w:val="id-ID" w:eastAsia="id-ID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1502DE"/>
    <w:pPr>
      <w:spacing w:line="240" w:lineRule="auto"/>
    </w:pPr>
    <w:rPr>
      <w:rFonts w:eastAsia="Times New Roman"/>
      <w:b/>
      <w:bCs/>
      <w:color w:val="4F81BD"/>
      <w:sz w:val="18"/>
      <w:szCs w:val="18"/>
      <w:lang w:bidi="en-US"/>
    </w:rPr>
  </w:style>
  <w:style w:type="character" w:styleId="Hyperlink">
    <w:name w:val="Hyperlink"/>
    <w:basedOn w:val="DefaultParagraphFont"/>
    <w:uiPriority w:val="99"/>
    <w:unhideWhenUsed/>
    <w:rsid w:val="001502DE"/>
    <w:rPr>
      <w:color w:val="0000FF"/>
      <w:u w:val="single"/>
    </w:rPr>
  </w:style>
  <w:style w:type="paragraph" w:styleId="Title">
    <w:name w:val="Title"/>
    <w:basedOn w:val="Normal"/>
    <w:next w:val="Normal"/>
    <w:link w:val="TitleChar"/>
    <w:uiPriority w:val="10"/>
    <w:qFormat/>
    <w:rsid w:val="001502D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502DE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Header">
    <w:name w:val="header"/>
    <w:basedOn w:val="Normal"/>
    <w:link w:val="HeaderChar1"/>
    <w:rsid w:val="001502DE"/>
    <w:pPr>
      <w:tabs>
        <w:tab w:val="center" w:pos="4320"/>
        <w:tab w:val="right" w:pos="8640"/>
      </w:tabs>
      <w:spacing w:after="0" w:line="240" w:lineRule="auto"/>
      <w:jc w:val="both"/>
    </w:pPr>
    <w:rPr>
      <w:rFonts w:ascii="Arial" w:eastAsia="Times New Roman" w:hAnsi="Arial"/>
      <w:szCs w:val="20"/>
    </w:rPr>
  </w:style>
  <w:style w:type="character" w:customStyle="1" w:styleId="HeaderChar1">
    <w:name w:val="Header Char1"/>
    <w:basedOn w:val="DefaultParagraphFont"/>
    <w:link w:val="Header"/>
    <w:locked/>
    <w:rsid w:val="001502DE"/>
    <w:rPr>
      <w:rFonts w:ascii="Arial" w:eastAsia="Times New Roman" w:hAnsi="Arial" w:cs="Times New Roman"/>
      <w:szCs w:val="20"/>
    </w:rPr>
  </w:style>
  <w:style w:type="character" w:customStyle="1" w:styleId="HeaderChar">
    <w:name w:val="Header Char"/>
    <w:basedOn w:val="DefaultParagraphFont"/>
    <w:rsid w:val="001502DE"/>
    <w:rPr>
      <w:rFonts w:ascii="Calibri" w:eastAsia="Calibri" w:hAnsi="Calibri" w:cs="Times New Roman"/>
    </w:rPr>
  </w:style>
  <w:style w:type="paragraph" w:styleId="NoSpacing">
    <w:name w:val="No Spacing"/>
    <w:link w:val="NoSpacingChar"/>
    <w:uiPriority w:val="1"/>
    <w:qFormat/>
    <w:rsid w:val="001502DE"/>
    <w:pPr>
      <w:spacing w:after="0" w:line="240" w:lineRule="auto"/>
    </w:pPr>
    <w:rPr>
      <w:rFonts w:ascii="Calibri" w:eastAsia="Times New Roman" w:hAnsi="Calibri" w:cs="Calibri"/>
      <w:lang w:val="id-ID"/>
    </w:rPr>
  </w:style>
  <w:style w:type="character" w:customStyle="1" w:styleId="NoSpacingChar">
    <w:name w:val="No Spacing Char"/>
    <w:basedOn w:val="DefaultParagraphFont"/>
    <w:link w:val="NoSpacing"/>
    <w:uiPriority w:val="1"/>
    <w:rsid w:val="001502DE"/>
    <w:rPr>
      <w:rFonts w:ascii="Calibri" w:eastAsia="Times New Roman" w:hAnsi="Calibri" w:cs="Calibri"/>
      <w:lang w:val="id-ID"/>
    </w:rPr>
  </w:style>
  <w:style w:type="paragraph" w:styleId="CommentText">
    <w:name w:val="annotation text"/>
    <w:basedOn w:val="Normal"/>
    <w:link w:val="CommentTextChar"/>
    <w:semiHidden/>
    <w:rsid w:val="001502DE"/>
    <w:rPr>
      <w:sz w:val="20"/>
      <w:szCs w:val="20"/>
      <w:lang w:val="id-ID"/>
    </w:rPr>
  </w:style>
  <w:style w:type="character" w:customStyle="1" w:styleId="CommentTextChar">
    <w:name w:val="Comment Text Char"/>
    <w:basedOn w:val="DefaultParagraphFont"/>
    <w:link w:val="CommentText"/>
    <w:semiHidden/>
    <w:rsid w:val="001502DE"/>
    <w:rPr>
      <w:rFonts w:ascii="Calibri" w:eastAsia="Calibri" w:hAnsi="Calibri" w:cs="Times New Roman"/>
      <w:sz w:val="20"/>
      <w:szCs w:val="20"/>
      <w:lang w:val="id-ID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02DE"/>
    <w:rPr>
      <w:rFonts w:ascii="Tahoma" w:eastAsia="Calibri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502DE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1502DE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qFormat/>
    <w:rsid w:val="001502DE"/>
    <w:pPr>
      <w:spacing w:after="100"/>
      <w:ind w:left="220"/>
    </w:pPr>
  </w:style>
  <w:style w:type="paragraph" w:styleId="BodyText">
    <w:name w:val="Body Text"/>
    <w:basedOn w:val="Normal"/>
    <w:link w:val="BodyTextChar"/>
    <w:rsid w:val="001502DE"/>
    <w:pPr>
      <w:spacing w:after="0" w:line="360" w:lineRule="auto"/>
      <w:jc w:val="both"/>
    </w:pPr>
    <w:rPr>
      <w:rFonts w:ascii="Arial" w:eastAsia="Times New Roman" w:hAnsi="Arial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1502DE"/>
    <w:rPr>
      <w:rFonts w:ascii="Arial" w:eastAsia="Times New Roman" w:hAnsi="Arial" w:cs="Times New Roman"/>
      <w:sz w:val="24"/>
      <w:szCs w:val="20"/>
    </w:rPr>
  </w:style>
  <w:style w:type="paragraph" w:styleId="NormalWeb">
    <w:name w:val="Normal (Web)"/>
    <w:basedOn w:val="Normal"/>
    <w:uiPriority w:val="99"/>
    <w:unhideWhenUsed/>
    <w:rsid w:val="001502DE"/>
    <w:pPr>
      <w:spacing w:before="100" w:beforeAutospacing="1" w:after="100" w:afterAutospacing="1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ColorfulList-Accent11">
    <w:name w:val="Colorful List - Accent 11"/>
    <w:basedOn w:val="Normal"/>
    <w:rsid w:val="001502DE"/>
    <w:pPr>
      <w:spacing w:after="0" w:line="240" w:lineRule="auto"/>
      <w:ind w:left="720"/>
      <w:contextualSpacing/>
    </w:pPr>
    <w:rPr>
      <w:rFonts w:eastAsia="Times New Roman"/>
      <w:sz w:val="24"/>
      <w:szCs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502DE"/>
    <w:rPr>
      <w:rFonts w:ascii="Calibri" w:eastAsia="Calibri" w:hAnsi="Calibri" w:cs="Times New Roman"/>
      <w:b/>
      <w:bCs/>
      <w:sz w:val="20"/>
      <w:szCs w:val="20"/>
      <w:lang w:val="id-ID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502DE"/>
    <w:pPr>
      <w:spacing w:line="240" w:lineRule="auto"/>
    </w:pPr>
    <w:rPr>
      <w:b/>
      <w:bCs/>
      <w:lang w:val="en-US"/>
    </w:rPr>
  </w:style>
  <w:style w:type="character" w:styleId="Emphasis">
    <w:name w:val="Emphasis"/>
    <w:basedOn w:val="DefaultParagraphFont"/>
    <w:uiPriority w:val="20"/>
    <w:qFormat/>
    <w:rsid w:val="001502DE"/>
    <w:rPr>
      <w:i/>
      <w:iCs/>
    </w:rPr>
  </w:style>
  <w:style w:type="character" w:customStyle="1" w:styleId="ac-value">
    <w:name w:val="ac-value"/>
    <w:basedOn w:val="DefaultParagraphFont"/>
    <w:rsid w:val="001502DE"/>
  </w:style>
  <w:style w:type="paragraph" w:styleId="Footer">
    <w:name w:val="footer"/>
    <w:basedOn w:val="Normal"/>
    <w:link w:val="FooterChar"/>
    <w:uiPriority w:val="99"/>
    <w:unhideWhenUsed/>
    <w:rsid w:val="001502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02DE"/>
    <w:rPr>
      <w:rFonts w:ascii="Calibri" w:eastAsia="Calibri" w:hAnsi="Calibri" w:cs="Times New Roman"/>
    </w:rPr>
  </w:style>
  <w:style w:type="character" w:styleId="Strong">
    <w:name w:val="Strong"/>
    <w:basedOn w:val="DefaultParagraphFont"/>
    <w:uiPriority w:val="22"/>
    <w:qFormat/>
    <w:rsid w:val="001502DE"/>
    <w:rPr>
      <w:b/>
      <w:bC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F7768"/>
    <w:pPr>
      <w:outlineLvl w:val="9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TOC3">
    <w:name w:val="toc 3"/>
    <w:basedOn w:val="Normal"/>
    <w:next w:val="Normal"/>
    <w:autoRedefine/>
    <w:uiPriority w:val="39"/>
    <w:semiHidden/>
    <w:unhideWhenUsed/>
    <w:qFormat/>
    <w:rsid w:val="001F7768"/>
    <w:pPr>
      <w:spacing w:after="100"/>
      <w:ind w:left="440"/>
    </w:pPr>
    <w:rPr>
      <w:rFonts w:asciiTheme="minorHAnsi" w:eastAsiaTheme="minorEastAsia" w:hAnsiTheme="minorHAnsi" w:cstheme="min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4095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463732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theme" Target="theme/theme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7/2018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9531336B-F6AD-44D5-BD6F-8D3AA3A157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384</Words>
  <Characters>219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GRAM STUDI MAGISTER PENDIDIKAN MATEMATIKA</vt:lpstr>
    </vt:vector>
  </TitlesOfParts>
  <Company>PROGRAM PASCASARJANA UNIVERSITAS AHMAD DAHLAN</Company>
  <LinksUpToDate>false</LinksUpToDate>
  <CharactersWithSpaces>25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AM STUDI MAGISTER PENDIDIKAN MATEMATIKA</dc:title>
  <dc:subject/>
  <dc:creator>Dwi Astuti</dc:creator>
  <cp:keywords/>
  <dc:description/>
  <cp:lastModifiedBy>max</cp:lastModifiedBy>
  <cp:revision>2</cp:revision>
  <cp:lastPrinted>2019-04-18T08:09:00Z</cp:lastPrinted>
  <dcterms:created xsi:type="dcterms:W3CDTF">2020-10-19T05:14:00Z</dcterms:created>
  <dcterms:modified xsi:type="dcterms:W3CDTF">2020-10-19T05:14:00Z</dcterms:modified>
</cp:coreProperties>
</file>